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5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7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40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VECTOR ALGEBRA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87928" w:rsidP="006F2E15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(2,-3,1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(1,-2,3)</m:t>
              </m:r>
            </m:oMath>
            <w:r w:rsidRPr="008D12E0">
              <w:rPr>
                <w:rFonts w:ascii="Cambria Math" w:hAnsi="Cambria Math"/>
              </w:rPr>
              <w:t xml:space="preserve"> and satisfies the conditi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-7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0.</m:t>
              </m:r>
            </m:oMath>
            <w:r w:rsidRPr="008D12E0">
              <w:rPr>
                <w:rFonts w:ascii="Cambria Math" w:hAnsi="Cambria Math"/>
              </w:rPr>
              <w:t xml:space="preserve"> Then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A87928" w:rsidP="00A8792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7, 5, 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A87928" w:rsidP="00A87928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7,-5,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A87928" w:rsidP="00A8792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1, 1,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87928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</w:t>
            </w:r>
            <w:r w:rsidR="00B752D0" w:rsidRPr="008D12E0">
              <w:rPr>
                <w:rFonts w:ascii="Cambria Math" w:hAnsi="Cambria Math"/>
              </w:rPr>
              <w:t>e</w:t>
            </w:r>
            <w:r w:rsidRPr="008D12E0">
              <w:rPr>
                <w:rFonts w:ascii="Cambria Math" w:hAnsi="Cambria Math"/>
              </w:rPr>
              <w:t xml:space="preserve">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84F47" w:rsidRPr="008D12E0" w:rsidRDefault="00584F47" w:rsidP="00D3116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coplanar vectors, then the scalar triple product </w:t>
            </w:r>
            <m:oMath>
              <m:r>
                <w:rPr>
                  <w:rFonts w:ascii="Cambria Math" w:hAnsi="Cambria Math"/>
                </w:rPr>
                <m:t>[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84F47" w:rsidRPr="008D12E0" w:rsidRDefault="00584F47" w:rsidP="00D3116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84F47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B342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oint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and </w:t>
            </w: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)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β</m:t>
                          </m:r>
                        </m:e>
                      </m:fun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(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γ)</m:t>
                      </m:r>
                    </m:e>
                  </m:fun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</w:rPr>
                    <m:t>=0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. Then the least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β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γ</m:t>
                          </m:r>
                        </m:e>
                      </m:func>
                    </m:e>
                  </m:func>
                </m:e>
              </m:func>
            </m:oMath>
            <w:r w:rsidR="00B342A7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15F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/1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15F0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667F1D" w:rsidP="00000C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, then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acc>
                            </m:e>
                          </m:d>
                        </m:e>
                      </m:d>
                    </m:e>
                  </m:d>
                </m:e>
              </m:d>
            </m:oMath>
            <w:r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000CB3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E6BD5" w:rsidP="00EE6BD5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8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E6BD5" w:rsidP="00EE6BD5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E6BD5" w:rsidP="00EE6BD5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8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6E4D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parallelogram is constructed </w:t>
            </w:r>
            <w:r w:rsidR="006E4D4F" w:rsidRPr="008D12E0">
              <w:rPr>
                <w:rFonts w:ascii="Cambria Math" w:hAnsi="Cambria Math"/>
              </w:rPr>
              <w:t>o</w:t>
            </w:r>
            <w:r w:rsidRPr="008D12E0">
              <w:rPr>
                <w:rFonts w:ascii="Cambria Math" w:hAnsi="Cambria Math"/>
              </w:rPr>
              <w:t xml:space="preserve">n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where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|=6</m:t>
              </m:r>
            </m:oMath>
            <w:r w:rsidRPr="008D12E0">
              <w:rPr>
                <w:rFonts w:ascii="Cambria Math" w:hAnsi="Cambria Math"/>
              </w:rPr>
              <w:t xml:space="preserve">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8,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are anti-parallel. Then the length of the longer diagonal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4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6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4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0771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b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non-coplanar vector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the vector defined by the relation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den>
              </m:f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. Then the value of the express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from the sides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8D12E0">
              <w:rPr>
                <w:rFonts w:ascii="Cambria Math" w:hAnsi="Cambria Math"/>
              </w:rPr>
              <w:t>,</w:t>
            </w:r>
            <m:oMath>
              <m:r>
                <w:rPr>
                  <w:rFonts w:ascii="Cambria Math" w:hAnsi="Cambria Math"/>
                </w:rPr>
                <m:t>C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8D12E0">
              <w:rPr>
                <w:rFonts w:ascii="Cambria Math" w:hAnsi="Cambria Math"/>
              </w:rPr>
              <w:t xml:space="preserve">, respectively,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933B5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5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mutually perpendicular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also mutually perpendicular, then the cosine of the si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933B5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4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933B5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4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933B5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4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933B5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4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852334" w:rsidP="00000C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is parallel</w:t>
            </w:r>
            <w:r w:rsidR="00313BDE" w:rsidRPr="008D12E0">
              <w:rPr>
                <w:rFonts w:ascii="Cambria Math" w:hAnsi="Cambria Math"/>
              </w:rPr>
              <w:t xml:space="preserve"> to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DA5DA0" w:rsidRPr="008D12E0">
              <w:rPr>
                <w:rFonts w:ascii="Cambria Math" w:hAnsi="Cambria Math"/>
              </w:rPr>
              <w:t xml:space="preserve">,then </w:t>
            </w:r>
            <w:r w:rsidR="00313BDE" w:rsidRPr="008D12E0">
              <w:rPr>
                <w:rFonts w:ascii="Cambria Math" w:hAnsi="Cambria Math"/>
              </w:rPr>
              <w:t>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DA5DA0"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00C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00CB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00C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C00DC2" w:rsidP="00C00D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692E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G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centroid of a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692E9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3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A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692E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3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B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692E9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3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C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in the plane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such it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A54F3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 value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4502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4502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4502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ABCD 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is a quadrilateral. </w:t>
            </w:r>
            <m:oMath>
              <m:r>
                <w:rPr>
                  <w:rFonts w:ascii="Cambria Math" w:hAnsi="Cambria Math"/>
                  <w:lang w:val="en-US" w:eastAsia="en-US"/>
                </w:rPr>
                <m:t>E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is the point intersection of the line joining the midpoint of the opposite sides. If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is any point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OE</m:t>
                  </m:r>
                </m:e>
              </m:acc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01B97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01B97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01B97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01B97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A0CDA" w:rsidRPr="007B4A82" w:rsidRDefault="00664E0D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/>
                </w:rPr>
                <m:t>(3,2,6)</m:t>
              </m:r>
            </m:oMath>
            <w:r>
              <w:rPr>
                <w:rFonts w:ascii="Cambria Math" w:eastAsiaTheme="minorEastAsia" w:hAnsi="Cambria Math"/>
              </w:rPr>
              <w:t xml:space="preserve"> be a point in space and </w:t>
            </w:r>
            <m:oMath>
              <m:r>
                <w:rPr>
                  <w:rFonts w:ascii="Cambria Math" w:eastAsiaTheme="minorEastAsia" w:hAnsi="Cambria Math"/>
                </w:rPr>
                <m:t>Q</m:t>
              </m:r>
            </m:oMath>
            <w:r>
              <w:rPr>
                <w:rFonts w:ascii="Cambria Math" w:eastAsiaTheme="minorEastAsia" w:hAnsi="Cambria Math"/>
              </w:rPr>
              <w:t xml:space="preserve">be a point on the lin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5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>
              <w:rPr>
                <w:rFonts w:ascii="Cambria Math" w:eastAsiaTheme="minorEastAsia" w:hAnsi="Cambria Math"/>
              </w:rPr>
              <w:t xml:space="preserve"> Then, the value of μ for which th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parallel to the plane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</w:rPr>
                <m:t>4</m:t>
              </m:r>
              <m:r>
                <w:rPr>
                  <w:rFonts w:ascii="Cambria Math" w:eastAsiaTheme="minorEastAsia" w:hAnsi="Cambria Math"/>
                </w:rPr>
                <m:t>y</m:t>
              </m:r>
              <m:r>
                <w:rPr>
                  <w:rFonts w:ascii="Cambria Math" w:eastAsiaTheme="minorEastAsia" w:hAnsi="Cambria Math"/>
                </w:rPr>
                <m:t>+3</m:t>
              </m:r>
              <m:r>
                <w:rPr>
                  <w:rFonts w:ascii="Cambria Math" w:eastAsiaTheme="minorEastAsia" w:hAnsi="Cambria Math"/>
                </w:rPr>
                <m:t>z</m:t>
              </m:r>
              <m:r>
                <w:rPr>
                  <w:rFonts w:ascii="Cambria Math" w:eastAsiaTheme="minorEastAsia" w:hAnsi="Cambria Math"/>
                </w:rPr>
                <m:t>=1</m:t>
              </m:r>
            </m:oMath>
            <w:r>
              <w:rPr>
                <w:rFonts w:ascii="Cambria Math" w:eastAsiaTheme="minorEastAsia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A0CDA" w:rsidRPr="008E2464" w:rsidRDefault="001E3A26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A0CDA" w:rsidRDefault="00664E0D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A0CDA" w:rsidRDefault="001E3A26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A0CDA" w:rsidRDefault="00664E0D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6E0E6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'P'</m:t>
              </m:r>
            </m:oMath>
            <w:r w:rsidRPr="008D12E0">
              <w:rPr>
                <w:rFonts w:ascii="Cambria Math" w:hAnsi="Cambria Math"/>
              </w:rPr>
              <w:t xml:space="preserve"> is any arbitrary point on the circumcircle of the equilateral triangle of side length</w:t>
            </w:r>
            <m:oMath>
              <m:r>
                <w:rPr>
                  <w:rFonts w:ascii="Cambria Math" w:hAnsi="Cambria Math"/>
                </w:rPr>
                <m:t>l</m:t>
              </m:r>
            </m:oMath>
            <w:r w:rsidRPr="008D12E0">
              <w:rPr>
                <w:rFonts w:ascii="Cambria Math" w:hAnsi="Cambria Math"/>
              </w:rPr>
              <w:t xml:space="preserve"> units,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6E0E6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6E0E6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6E0E6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6E0E6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Let the</w:t>
            </w:r>
            <w:r w:rsidR="00C20C48" w:rsidRPr="008D12E0">
              <w:rPr>
                <w:rFonts w:ascii="Cambria Math" w:hAnsi="Cambria Math"/>
              </w:rPr>
              <w:t xml:space="preserve"> pairs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>each determine a plane. Then the planes are parallel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×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20C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20C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×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20C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4A54F3" w:rsidP="002D17D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n the following figure</w:t>
            </w:r>
            <w:r w:rsidR="00FC4A39" w:rsidRPr="008D12E0">
              <w:rPr>
                <w:rFonts w:ascii="Cambria Math" w:hAnsi="Cambria Math"/>
              </w:rPr>
              <w:t>,</w:t>
            </w:r>
            <m:oMath>
              <m:r>
                <w:rPr>
                  <w:rFonts w:ascii="Cambria Math" w:hAnsi="Cambria Math"/>
                </w:rPr>
                <m:t xml:space="preserve">AB,DE 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GF</m:t>
              </m:r>
            </m:oMath>
            <w:r w:rsidR="00FC4A39" w:rsidRPr="008D12E0">
              <w:rPr>
                <w:rFonts w:ascii="Cambria Math" w:hAnsi="Cambria Math"/>
              </w:rPr>
              <w:t xml:space="preserve"> are parallel to each other and </w:t>
            </w:r>
            <m:oMath>
              <m:r>
                <w:rPr>
                  <w:rFonts w:ascii="Cambria Math" w:hAnsi="Cambria Math"/>
                </w:rPr>
                <m:t xml:space="preserve">AD, BG 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EF </m:t>
              </m:r>
            </m:oMath>
            <w:r w:rsidRPr="008D12E0">
              <w:rPr>
                <w:rFonts w:ascii="Cambria Math" w:hAnsi="Cambria Math"/>
              </w:rPr>
              <w:t xml:space="preserve"> are parallel to each other</w:t>
            </w:r>
            <w:r w:rsidR="00FC4A39" w:rsidRPr="008D12E0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CD:CE=CG:CB=2:1</m:t>
              </m:r>
            </m:oMath>
            <w:r w:rsidR="00FC4A39" w:rsidRPr="008D12E0">
              <w:rPr>
                <w:rFonts w:ascii="Cambria Math" w:hAnsi="Cambria Math"/>
              </w:rPr>
              <w:t xml:space="preserve">, then the value of are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∆AEG</m:t>
                  </m:r>
                </m:e>
              </m:d>
              <m:r>
                <w:rPr>
                  <w:rFonts w:ascii="Cambria Math" w:hAnsi="Cambria Math"/>
                </w:rPr>
                <m:t>:</m:t>
              </m:r>
            </m:oMath>
            <w:r w:rsidRPr="008D12E0">
              <w:rPr>
                <w:rFonts w:ascii="Cambria Math" w:hAnsi="Cambria Math"/>
              </w:rPr>
              <w:t xml:space="preserve"> area </w:t>
            </w:r>
            <m:oMath>
              <m:r>
                <w:rPr>
                  <w:rFonts w:ascii="Cambria Math" w:hAnsi="Cambria Math"/>
                </w:rPr>
                <m:t>(∆ABD)</m:t>
              </m:r>
            </m:oMath>
            <w:r w:rsidR="00FC4A39" w:rsidRPr="008D12E0">
              <w:rPr>
                <w:rFonts w:ascii="Cambria Math" w:hAnsi="Cambria Math"/>
              </w:rPr>
              <w:t xml:space="preserve"> is equal to</w:t>
            </w:r>
          </w:p>
          <w:p w:rsidR="00FC4A39" w:rsidRPr="008D12E0" w:rsidRDefault="00E53FE7" w:rsidP="002D17D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  <w:color w:val="FF0000"/>
              </w:rPr>
            </w:pPr>
            <w:r w:rsidRPr="008D12E0">
              <w:rPr>
                <w:rFonts w:ascii="Cambria Math" w:hAnsi="Cambria Math"/>
              </w:rPr>
              <w:object w:dxaOrig="3216" w:dyaOrig="1845">
                <v:shape id="_x0000_i1030" type="#_x0000_t75" style="width:115pt;height:65pt" o:ole="">
                  <v:imagedata r:id="IMM10Q516Q0" o:title=""/>
                </v:shape>
                <o:OLEObject Type="Embed" ProgID="ChemDraw.Document.6.0" ShapeID="_x0000_i1030" DrawAspect="Content" ObjectID="_1478863964" r:id="OMM10Q516Q0"/>
              </w:objec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7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9/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i+j+k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i+2j-k</m:t>
              </m:r>
            </m:oMath>
            <w:r w:rsidRPr="008D12E0">
              <w:rPr>
                <w:rFonts w:ascii="Cambria Math" w:hAnsi="Cambria Math"/>
              </w:rPr>
              <w:t xml:space="preserve"> and a uni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coplanar</w:t>
            </w:r>
            <w:r w:rsidR="00077112" w:rsidRPr="008D12E0">
              <w:rPr>
                <w:rFonts w:ascii="Cambria Math" w:hAnsi="Cambria Math"/>
              </w:rPr>
              <w:t>.I</w:t>
            </w:r>
            <w:r w:rsidRPr="008D12E0">
              <w:rPr>
                <w:rFonts w:ascii="Cambria Math" w:hAnsi="Cambria Math"/>
              </w:rPr>
              <w:t xml:space="preserve">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(-j+k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(-i-j-k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(i-2j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(i-j-k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Q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are the position vectors of two fixed points and </w:t>
            </w:r>
            <m:oMath>
              <m:r>
                <w:rPr>
                  <w:rFonts w:ascii="Cambria Math" w:hAnsi="Cambria Math"/>
                </w:rPr>
                <m:t>R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AE0D47" w:rsidRPr="008D12E0">
              <w:rPr>
                <w:rFonts w:ascii="Cambria Math" w:hAnsi="Cambria Math"/>
              </w:rPr>
              <w:t xml:space="preserve"> is the position vector</w:t>
            </w:r>
            <w:r w:rsidRPr="008D12E0">
              <w:rPr>
                <w:rFonts w:ascii="Cambria Math" w:hAnsi="Cambria Math"/>
              </w:rPr>
              <w:t xml:space="preserve"> of a variable point. I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8D12E0">
              <w:rPr>
                <w:rFonts w:ascii="Cambria Math" w:hAnsi="Cambria Math"/>
              </w:rPr>
              <w:t xml:space="preserve"> moves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the locus o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C4A39" w:rsidRPr="008D12E0" w:rsidRDefault="00C20C48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 plane containing the origin</w:t>
            </w:r>
            <m:oMath>
              <m:r>
                <w:rPr>
                  <w:rFonts w:ascii="Cambria Math" w:hAnsi="Cambria Math" w:cs="Calibri"/>
                </w:rPr>
                <m:t>O</m:t>
              </m:r>
            </m:oMath>
            <w:r w:rsidR="00FC4A39" w:rsidRPr="008D12E0">
              <w:rPr>
                <w:rFonts w:ascii="Cambria Math" w:hAnsi="Cambria Math" w:cs="Calibri"/>
              </w:rPr>
              <w:t xml:space="preserve"> and parallel to two non-collinear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P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Q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surface of a sphere described on </w:t>
            </w:r>
            <m:oMath>
              <m:r>
                <w:rPr>
                  <w:rFonts w:ascii="Cambria Math" w:hAnsi="Cambria Math"/>
                </w:rPr>
                <m:t>PQ</m:t>
              </m:r>
            </m:oMath>
            <w:r w:rsidRPr="008D12E0">
              <w:rPr>
                <w:rFonts w:ascii="Cambria Math" w:hAnsi="Cambria Math"/>
              </w:rPr>
              <w:t xml:space="preserve"> as its diame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 line passing through points </w:t>
            </w:r>
            <m:oMath>
              <m:r>
                <w:rPr>
                  <w:rFonts w:ascii="Cambria Math" w:hAnsi="Cambria Math" w:cs="Calibri"/>
                </w:rPr>
                <m:t>P</m:t>
              </m:r>
            </m:oMath>
            <w:r w:rsidRPr="008D12E0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Q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set of lines parallel to line </w:t>
            </w:r>
            <m:oMath>
              <m:r>
                <w:rPr>
                  <w:rFonts w:ascii="Cambria Math" w:hAnsi="Cambria Math"/>
                </w:rPr>
                <m:t>PQ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mutually perpendicular vectors, then the vector which is equally inclined to these vector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F01C4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,B,C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have positio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  <w:r w:rsidR="00401B97" w:rsidRPr="00E84222">
              <w:rPr>
                <w:rFonts w:ascii="Cambria Math" w:hAnsi="Cambria Math"/>
                <w:lang w:val="en-US" w:eastAsia="en-US"/>
              </w:rPr>
              <w:t xml:space="preserve"> respectively,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401B97" w:rsidRPr="00E84222">
              <w:rPr>
                <w:rFonts w:ascii="Cambria Math" w:hAnsi="Cambria Math"/>
                <w:lang w:val="en-US" w:eastAsia="en-US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B</m:t>
              </m:r>
            </m:oMath>
            <w:r w:rsidR="00401B97" w:rsidRPr="00E84222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CD</m:t>
              </m:r>
            </m:oMath>
            <w:r w:rsidR="00F04EC1" w:rsidRPr="00E84222">
              <w:rPr>
                <w:rFonts w:ascii="Cambria Math" w:hAnsi="Cambria Math" w:cs="Calibri"/>
                <w:lang w:val="en-US" w:eastAsia="en-US"/>
              </w:rPr>
              <w:t xml:space="preserve"> bisect each oth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D</m:t>
              </m:r>
            </m:oMath>
            <w:r w:rsidR="00F04EC1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C</m:t>
              </m:r>
            </m:oMath>
            <w:r w:rsidR="00F04EC1" w:rsidRPr="00E84222">
              <w:rPr>
                <w:rFonts w:ascii="Cambria Math" w:hAnsi="Cambria Math"/>
                <w:lang w:val="en-US" w:eastAsia="en-US"/>
              </w:rPr>
              <w:t xml:space="preserve"> bisect each oth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B</m:t>
              </m:r>
            </m:oMath>
            <w:r w:rsidR="00F04EC1" w:rsidRPr="00E84222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CD</m:t>
              </m:r>
            </m:oMath>
            <w:r w:rsidR="00F04EC1" w:rsidRPr="00E84222">
              <w:rPr>
                <w:rFonts w:ascii="Cambria Math" w:hAnsi="Cambria Math" w:cs="Calibri"/>
                <w:lang w:val="en-US" w:eastAsia="en-US"/>
              </w:rPr>
              <w:t xml:space="preserve"> trisect each oth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D</m:t>
              </m:r>
            </m:oMath>
            <w:r w:rsidR="00F04EC1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C</m:t>
              </m:r>
            </m:oMath>
            <w:r w:rsidR="00F04EC1" w:rsidRPr="00E84222">
              <w:rPr>
                <w:rFonts w:ascii="Cambria Math" w:hAnsi="Cambria Math"/>
                <w:lang w:val="en-US" w:eastAsia="en-US"/>
              </w:rPr>
              <w:t xml:space="preserve"> trisect each oth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4A54F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is a real constant and </w:t>
            </w:r>
            <m:oMath>
              <m:r>
                <w:rPr>
                  <w:rFonts w:ascii="Cambria Math" w:hAnsi="Cambria Math"/>
                </w:rPr>
                <m:t>A, 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are variable angled 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+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4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=6a,</m:t>
                          </m:r>
                        </m:e>
                      </m:func>
                    </m:e>
                  </m:func>
                </m:e>
              </m:func>
            </m:oMath>
            <w:r w:rsidR="004A54F3" w:rsidRPr="008D12E0">
              <w:rPr>
                <w:rFonts w:ascii="Cambria Math" w:hAnsi="Cambria Math"/>
              </w:rPr>
              <w:t xml:space="preserve"> then</w:t>
            </w:r>
            <w:r w:rsidRPr="008D12E0">
              <w:rPr>
                <w:rFonts w:ascii="Cambria Math" w:hAnsi="Cambria Math"/>
              </w:rPr>
              <w:t xml:space="preserve"> the least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B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func>
                    </m:e>
                  </m:func>
                </m:e>
              </m:func>
            </m:oMath>
            <w:r w:rsidR="004A54F3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2A065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non-coplanar vectors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any arbitrary vector. Then </w:t>
            </w:r>
          </w:p>
          <w:p w:rsidR="00802C30" w:rsidRPr="008D12E0" w:rsidRDefault="00E41FCF" w:rsidP="002A065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802C30" w:rsidRPr="008D12E0">
              <w:rPr>
                <w:rFonts w:ascii="Cambria Math" w:hAnsi="Cambria Math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]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2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]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]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F4212A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scala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D6BF8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D6B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D6BF8" w:rsidP="005D6B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D6BF8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 are two vectors 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4</m:t>
              </m:r>
            </m:oMath>
            <w:r w:rsidR="002F32B3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</m:oMath>
            <w:r w:rsidR="002F32B3"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, then find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volume of the parallelepiped whose sides are given by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2i-2j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B</m:t>
                  </m:r>
                </m:e>
              </m:acc>
              <m:r>
                <w:rPr>
                  <w:rFonts w:ascii="Cambria Math" w:hAnsi="Cambria Math"/>
                </w:rPr>
                <m:t>=i+j-k</m:t>
              </m:r>
            </m:oMath>
            <w:r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C</m:t>
                  </m:r>
                </m:e>
              </m:acc>
              <m:r>
                <w:rPr>
                  <w:rFonts w:ascii="Cambria Math" w:hAnsi="Cambria Math"/>
                </w:rPr>
                <m:t>=3i-k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4/1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/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6724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vector whose initial point divides the join of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k:1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whose terminal point is the origin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7</m:t>
                  </m:r>
                </m:e>
              </m:rad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lies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6724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[-6,-1/6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∞,-6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∪[-1/6,∞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6724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[0,</w:t>
            </w:r>
            <w:r w:rsidR="00AF2F98" w:rsidRPr="00E84222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 w:cs="Calibri"/>
                <w:lang w:val="en-US" w:eastAsia="en-US"/>
              </w:rPr>
              <w:t>6]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67249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75322" w:rsidRPr="001F0E40" w:rsidRDefault="00475322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number of the distinct real values of λ, for which the vectors </w:t>
            </w:r>
            <m:oMath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,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</w:rPr>
              <w:t xml:space="preserve"> are coplanar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75322" w:rsidRPr="008E2464" w:rsidRDefault="00475322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75322" w:rsidRDefault="00475322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75322" w:rsidRDefault="00475322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Tw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75322" w:rsidRDefault="00475322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re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D64BA1" w:rsidP="00D64B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9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[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]</m:t>
              </m:r>
            </m:oMath>
            <w:r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D64BA1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 vector perpendicular to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D64BA1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 scalar quant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D64BA1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CA11A1" w:rsidP="00BE0B3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be three non-zero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unit vector perpendicular to bo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2357D5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,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CA11A1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CA11A1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A11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 w:cs="Calibri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tabs>
                <w:tab w:val="left" w:pos="1696"/>
              </w:tabs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 w:cs="Calibri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01B97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position vectors of the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ith respect to the origin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respectively. If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="00D40697" w:rsidRPr="00E84222">
              <w:rPr>
                <w:rFonts w:ascii="Cambria Math" w:hAnsi="Cambria Math"/>
                <w:lang w:val="en-US" w:eastAsia="en-US"/>
              </w:rPr>
              <w:t xml:space="preserve"> is a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point on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such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OM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bisector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O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M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(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495025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mutually perpendicular unit vectors. Then for any arbitrary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495025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2728B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non-coplanar vectors, then the value of the express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6724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  <w:lang w:val="en-US" w:eastAsia="en-US"/>
                </w:rPr>
                <m:t>-3</m:t>
              </m:r>
              <m:acc>
                <m:acc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  <w:lang w:val="en-US" w:eastAsia="en-US"/>
                </w:rPr>
                <m:t>+5</m:t>
              </m:r>
              <m:acc>
                <m:acc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isects the angle betwee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9C2BE4"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a unit vector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05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4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40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05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4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40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05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-4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40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05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4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8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40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re two unit vectors that are mutual</w:t>
            </w:r>
            <w:r w:rsidR="00590237" w:rsidRPr="008D12E0">
              <w:rPr>
                <w:rFonts w:ascii="Cambria Math" w:hAnsi="Cambria Math"/>
              </w:rPr>
              <w:t>ly perpendicular. A unit vector</w:t>
            </w:r>
            <w:r w:rsidR="00FC4A39" w:rsidRPr="008D12E0">
              <w:rPr>
                <w:rFonts w:ascii="Cambria Math" w:hAnsi="Cambria Math"/>
              </w:rPr>
              <w:t xml:space="preserve"> that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EB46C3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B46C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1779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1779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74D73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="00B571F1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95358D" w:rsidRPr="008D12E0">
              <w:rPr>
                <w:rFonts w:ascii="Cambria Math" w:hAnsi="Cambria Math"/>
              </w:rPr>
              <w:t xml:space="preserve">,be four non-zero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95358D"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B571F1" w:rsidRPr="008D12E0">
              <w:rPr>
                <w:rFonts w:ascii="Cambria Math" w:hAnsi="Cambria Math"/>
              </w:rPr>
              <w:t>.T</w:t>
            </w:r>
            <w:r w:rsidR="0095358D" w:rsidRPr="008D12E0">
              <w:rPr>
                <w:rFonts w:ascii="Cambria Math" w:hAnsi="Cambria Math"/>
              </w:rPr>
              <w:t xml:space="preserve">hen </w:t>
            </w:r>
            <m:oMath>
              <m:r>
                <w:rPr>
                  <w:rFonts w:ascii="Cambria Math" w:hAnsi="Cambria Math"/>
                </w:rPr>
                <m:t>[a,b,c]</m:t>
              </m:r>
            </m:oMath>
            <w:r w:rsidR="0095358D"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95358D" w:rsidP="0095358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a||b||c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95358D" w:rsidP="0095358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|c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95358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95358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B73891" w:rsidP="00C560D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any three non-coplanar vectors, then the equation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]x+1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C560DA" w:rsidRPr="008D12E0">
              <w:rPr>
                <w:rFonts w:ascii="Cambria Math" w:hAnsi="Cambria Math"/>
              </w:rPr>
              <w:t>has roo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106D8F" w:rsidP="00106D8F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Real and distin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106D8F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Re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106D8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Equ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106D8F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maginary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EB46C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four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μ</m:t>
              </m:r>
            </m:oMath>
            <w:r w:rsidRPr="008D12E0">
              <w:rPr>
                <w:rFonts w:ascii="Cambria Math" w:hAnsi="Cambria Math"/>
              </w:rPr>
              <w:t xml:space="preserve"> is a scalar</w:t>
            </w:r>
            <w:r w:rsidR="00EB46C3" w:rsidRPr="008D12E0">
              <w:rPr>
                <w:rFonts w:ascii="Cambria Math" w:hAnsi="Cambria Math"/>
              </w:rPr>
              <w:t>.</w:t>
            </w:r>
            <w:r w:rsidRPr="008D12E0">
              <w:rPr>
                <w:rFonts w:ascii="Cambria Math" w:hAnsi="Cambria Math"/>
              </w:rPr>
              <w:t xml:space="preserve"> Then |</w:t>
            </w: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-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|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D1417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D1417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(1/2)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21C8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D1417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B342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any two vectors of magnitudes 1 and 2 respectively,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3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7,</m:t>
              </m:r>
            </m:oMath>
            <w:r w:rsidRPr="008D12E0">
              <w:rPr>
                <w:rFonts w:ascii="Cambria Math" w:hAnsi="Cambria Math"/>
              </w:rPr>
              <w:t xml:space="preserve"> then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1/4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39742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1/4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D6BF8" w:rsidP="000771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or non-zer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593972" w:rsidRPr="008D12E0">
              <w:rPr>
                <w:rFonts w:ascii="Cambria Math" w:hAnsi="Cambria Math"/>
              </w:rPr>
              <w:t xml:space="preserve"> holds if and only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0771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b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106D8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non-zero vector, then which of the following is not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97C2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106D8F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EB46C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. A vector coplan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EB46C3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whose projection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magnitud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rad>
            </m:oMath>
            <w:r w:rsidR="00FC4A39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EA77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EA77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EA77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EA77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17B82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 centre of a circle circumscribed about a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.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A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OB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B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OC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C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is equal to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)</m:t>
                    </m:r>
                  </m:e>
                </m:ac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G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</m:oMath>
            <w:r w:rsidR="00D40697" w:rsidRPr="00E84222">
              <w:rPr>
                <w:rFonts w:ascii="Cambria Math" w:hAnsi="Cambria Math"/>
                <w:lang w:val="en-US" w:eastAsia="en-US"/>
              </w:rPr>
              <w:t>w</w:t>
            </w:r>
            <w:r w:rsidR="00417B82" w:rsidRPr="00E84222">
              <w:rPr>
                <w:rFonts w:ascii="Cambria Math" w:hAnsi="Cambria Math"/>
                <w:lang w:val="en-US" w:eastAsia="en-US"/>
              </w:rPr>
              <w:t>here G is the centroid of tr</w:t>
            </w:r>
            <w:r w:rsidR="00D40697" w:rsidRPr="00E84222">
              <w:rPr>
                <w:rFonts w:ascii="Cambria Math" w:hAnsi="Cambria Math"/>
                <w:lang w:val="en-US" w:eastAsia="en-US"/>
              </w:rPr>
              <w:t>i</w:t>
            </w:r>
            <w:r w:rsidR="00417B82" w:rsidRPr="00E84222">
              <w:rPr>
                <w:rFonts w:ascii="Cambria Math" w:hAnsi="Cambria Math"/>
                <w:lang w:val="en-US" w:eastAsia="en-US"/>
              </w:rPr>
              <w:t xml:space="preserve">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E84222" w:rsidRDefault="00417B82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ind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so that the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P,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,</m:t>
              </m:r>
              <m:r>
                <w:rPr>
                  <w:rFonts w:ascii="Cambria Math" w:hAnsi="Cambria Math"/>
                  <w:lang w:val="en-US" w:eastAsia="en-US"/>
                </w:rPr>
                <m:t>R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on the s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OA, OB, O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respectively, of a regular tetrahedron </w:t>
            </w:r>
            <m:oMath>
              <m:r>
                <w:rPr>
                  <w:rFonts w:ascii="Cambria Math" w:hAnsi="Cambria Math"/>
                  <w:lang w:val="en-US" w:eastAsia="en-US"/>
                </w:rPr>
                <m:t>O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. I</w:t>
            </w:r>
            <w:r w:rsidR="00AF2F98" w:rsidRPr="00E84222">
              <w:rPr>
                <w:rFonts w:ascii="Cambria Math" w:hAnsi="Cambria Math"/>
                <w:lang w:val="en-US" w:eastAsia="en-US"/>
              </w:rPr>
              <w:t>t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is given th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OP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O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OR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OS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λ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λ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λ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or no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DB4E5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ree units vectors such </w:t>
            </w:r>
            <w:r w:rsidR="00587602" w:rsidRPr="00E84222">
              <w:rPr>
                <w:rFonts w:ascii="Cambria Math" w:hAnsi="Cambria Math"/>
                <w:lang w:val="en-US" w:eastAsia="en-US"/>
              </w:rPr>
              <w:t>that</w:t>
            </w:r>
            <w:r w:rsidR="00D40697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. Then which of the following statements i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DB4E5D" w:rsidRPr="00E84222">
              <w:rPr>
                <w:rFonts w:ascii="Cambria Math" w:hAnsi="Cambria Math" w:cs="Calibri"/>
                <w:lang w:val="en-US" w:eastAsia="en-US"/>
              </w:rPr>
              <w:t xml:space="preserve"> is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D40697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="00DB4E5D" w:rsidRPr="00E84222">
              <w:rPr>
                <w:rFonts w:ascii="Cambria Math" w:hAnsi="Cambria Math"/>
                <w:lang w:val="en-US" w:eastAsia="en-US"/>
              </w:rPr>
              <w:t xml:space="preserve">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DB4E5D" w:rsidRPr="00E84222">
              <w:rPr>
                <w:rFonts w:ascii="Cambria Math" w:hAnsi="Cambria Math" w:cs="Calibri"/>
                <w:lang w:val="en-US" w:eastAsia="en-US"/>
              </w:rPr>
              <w:t xml:space="preserve"> is neither parallel nor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E84222" w:rsidRDefault="00DB4E5D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non-zero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such that its projections along vector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equal, then unit vectors alo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64D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64D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in the reciprocal system o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reciprocal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f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9C5E1A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9C5E1A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83150" w:rsidRPr="001F0E40" w:rsidRDefault="0058315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.</m:t>
              </m:r>
            </m:oMath>
            <w:r>
              <w:rPr>
                <w:rFonts w:ascii="Cambria Math" w:eastAsiaTheme="minorEastAsia" w:hAnsi="Cambria Math"/>
              </w:rPr>
              <w:t xml:space="preserve"> Which of the following is 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83150" w:rsidRPr="008E2464" w:rsidRDefault="0058315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83150" w:rsidRDefault="00583150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≠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83150" w:rsidRDefault="0058315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83150" w:rsidRDefault="00583150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re mutually perpendicul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674D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or an</w:t>
            </w:r>
            <w:r w:rsidR="00674DA1" w:rsidRPr="008D12E0">
              <w:rPr>
                <w:rFonts w:ascii="Cambria Math" w:hAnsi="Cambria Math"/>
              </w:rPr>
              <w:t>y</w:t>
            </w:r>
            <w:r w:rsidRPr="008D12E0">
              <w:rPr>
                <w:rFonts w:ascii="Cambria Math" w:hAnsi="Cambria Math"/>
              </w:rPr>
              <w:t xml:space="preserve"> tw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674DA1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 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)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)+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+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)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674D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674DA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DB6BC1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independent satisfyi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+1</m:t>
                      </m:r>
                    </m:e>
                  </m:fun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-2</m:t>
                      </m:r>
                    </m:e>
                  </m:fun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0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n the most general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DB6BC1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nπ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DB6BC1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7C6147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nπ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7C6147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408A5" w:rsidRPr="008D12E0" w:rsidRDefault="00C64DDC" w:rsidP="0081768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C157AE"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81768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C157AE" w:rsidRPr="008D12E0">
              <w:rPr>
                <w:rFonts w:ascii="Cambria Math" w:hAnsi="Cambria Math"/>
              </w:rPr>
              <w:t xml:space="preserve"> are non-coplanar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408A5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⊥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408A5" w:rsidRPr="008D12E0" w:rsidRDefault="00E41FCF" w:rsidP="00C157A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⊥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408A5" w:rsidRPr="008D12E0" w:rsidRDefault="00E41FCF" w:rsidP="00C157A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⊥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408A5" w:rsidRPr="008D12E0" w:rsidRDefault="00E41FCF" w:rsidP="00C157A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α,β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γ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distinct and real numbers. The points with position vectors </w:t>
            </w:r>
            <m:oMath>
              <m:r>
                <w:rPr>
                  <w:rFonts w:ascii="Cambria Math" w:hAnsi="Cambria Math"/>
                  <w:lang w:val="en-US" w:eastAsia="en-US"/>
                </w:rPr>
                <m:t>αi+β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γ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β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γ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α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γ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α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β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Are colline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rom an equilateral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From a scalene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orm a right-angled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-x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 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+x-y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.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non- coplanar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Some values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om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No values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or all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E41FCF" w:rsidP="0007711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oMath>
            <w:r w:rsidR="00593972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="00593972" w:rsidRPr="008D12E0">
              <w:rPr>
                <w:rFonts w:ascii="Cambria Math" w:hAnsi="Cambria Math"/>
              </w:rPr>
              <w:t xml:space="preserve"> are three mutually perpendicular vectors of the same magnitude. If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="00593972" w:rsidRPr="008D12E0">
              <w:rPr>
                <w:rFonts w:ascii="Cambria Math" w:hAnsi="Cambria Math"/>
              </w:rPr>
              <w:t xml:space="preserve"> satisfies the equati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="00593972" w:rsidRPr="008D12E0">
              <w:rPr>
                <w:rFonts w:ascii="Cambria Math" w:hAnsi="Cambria Math"/>
              </w:rPr>
              <w:t xml:space="preserve">,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="00593972" w:rsidRPr="008D12E0">
              <w:rPr>
                <w:rFonts w:ascii="Cambria Math" w:hAnsi="Cambria Math"/>
              </w:rPr>
              <w:t>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93972">
            <w:pPr>
              <w:spacing w:after="0"/>
              <w:contextualSpacing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76A4" w:rsidRPr="001F0E40" w:rsidRDefault="000276A4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two non-collinear unit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from and acute angle. A point </w:t>
            </w:r>
            <m:oMath>
              <m:r>
                <w:rPr>
                  <w:rFonts w:ascii="Cambria Math" w:eastAsiaTheme="minorEastAsia" w:hAnsi="Cambria Math"/>
                </w:rPr>
                <m:t>P</m:t>
              </m:r>
            </m:oMath>
            <w:r>
              <w:rPr>
                <w:rFonts w:ascii="Cambria Math" w:eastAsiaTheme="minorEastAsia" w:hAnsi="Cambria Math"/>
              </w:rPr>
              <w:t xml:space="preserve"> moves so that at any time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</m:oMath>
            <w:r>
              <w:rPr>
                <w:rFonts w:ascii="Cambria Math" w:eastAsiaTheme="minorEastAsia" w:hAnsi="Cambria Math"/>
              </w:rPr>
              <w:t xml:space="preserve"> the position vector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OP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(where </w:t>
            </w:r>
            <m:oMath>
              <m:r>
                <w:rPr>
                  <w:rFonts w:ascii="Cambria Math" w:eastAsiaTheme="minorEastAsia" w:hAnsi="Cambria Math"/>
                </w:rPr>
                <m:t>O</m:t>
              </m:r>
            </m:oMath>
            <w:r>
              <w:rPr>
                <w:rFonts w:ascii="Cambria Math" w:eastAsiaTheme="minorEastAsia" w:hAnsi="Cambria Math"/>
              </w:rPr>
              <w:t xml:space="preserve"> is the origin) is given </w:t>
            </w:r>
            <w:proofErr w:type="gramStart"/>
            <w:r>
              <w:rPr>
                <w:rFonts w:ascii="Cambria Math" w:eastAsiaTheme="minorEastAsia" w:hAnsi="Cambria Math"/>
              </w:rPr>
              <w:t xml:space="preserve">by </w:t>
            </w:r>
            <m:oMath>
              <w:proofErr w:type="gramEnd"/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func>
            </m:oMath>
            <w:r>
              <w:rPr>
                <w:rFonts w:ascii="Cambria Math" w:eastAsiaTheme="minorEastAsia" w:hAnsi="Cambria Math"/>
              </w:rPr>
              <w:t xml:space="preserve">. When </w:t>
            </w:r>
            <m:oMath>
              <m:r>
                <w:rPr>
                  <w:rFonts w:ascii="Cambria Math" w:eastAsiaTheme="minorEastAsia" w:hAnsi="Cambria Math"/>
                </w:rPr>
                <m:t>P</m:t>
              </m:r>
            </m:oMath>
            <w:r>
              <w:rPr>
                <w:rFonts w:ascii="Cambria Math" w:eastAsiaTheme="minorEastAsia" w:hAnsi="Cambria Math"/>
              </w:rPr>
              <w:t xml:space="preserve"> is farthest form origin </w:t>
            </w:r>
            <m:oMath>
              <m:r>
                <w:rPr>
                  <w:rFonts w:ascii="Cambria Math" w:eastAsiaTheme="minorEastAsia" w:hAnsi="Cambria Math"/>
                </w:rPr>
                <m:t>O</m:t>
              </m:r>
            </m:oMath>
            <w:r>
              <w:rPr>
                <w:rFonts w:ascii="Cambria Math" w:eastAsiaTheme="minorEastAsia" w:hAnsi="Cambria Math"/>
              </w:rPr>
              <w:t xml:space="preserve">, let </w:t>
            </w:r>
            <m:oMath>
              <m: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ascii="Cambria Math" w:eastAsiaTheme="minorEastAsia" w:hAnsi="Cambria Math"/>
              </w:rPr>
              <w:t xml:space="preserve"> be the length of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OP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 the unit vector along 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OP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Then,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76A4" w:rsidRPr="00243DED" w:rsidRDefault="000276A4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and </m:t>
                </m:r>
                <m:r>
                  <w:rPr>
                    <w:rFonts w:ascii="Cambria Math" w:hAnsi="Cambria Math" w:cs="Calibri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1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76A4" w:rsidRPr="00243DED" w:rsidRDefault="000276A4" w:rsidP="009F6C23">
            <w:pPr>
              <w:spacing w:after="0"/>
              <w:contextualSpacing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-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and </m:t>
                </m:r>
                <m:r>
                  <w:rPr>
                    <w:rFonts w:ascii="Cambria Math" w:hAnsi="Cambria Math" w:cs="Calibri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1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76A4" w:rsidRDefault="000276A4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and </m:t>
                </m:r>
                <m:r>
                  <w:rPr>
                    <w:rFonts w:ascii="Cambria Math" w:hAnsi="Cambria Math" w:cs="Calibri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1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76A4" w:rsidRDefault="000276A4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-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and </m:t>
                </m:r>
                <m:r>
                  <w:rPr>
                    <w:rFonts w:ascii="Cambria Math" w:hAnsi="Cambria Math" w:cs="Calibri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1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2F32B3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β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β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ind w:firstLine="72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β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β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β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C020B" w:rsidRPr="00E84222" w:rsidRDefault="00692E9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non-zero vector of modulu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="00D40697" w:rsidRPr="00E84222">
              <w:rPr>
                <w:rFonts w:ascii="Cambria Math" w:hAnsi="Cambria Math"/>
                <w:lang w:val="en-US" w:eastAsia="en-US"/>
              </w:rPr>
              <w:t xml:space="preserve"> is a non-zero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scalar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unit vector i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m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|m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1/|m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1/m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96151" w:rsidRPr="001F0E40" w:rsidRDefault="00C9615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et</w:t>
            </w:r>
            <w:proofErr w:type="gramStart"/>
            <w:r>
              <w:rPr>
                <w:rFonts w:ascii="Cambria Math" w:hAnsi="Cambria Math"/>
              </w:rPr>
              <w:t xml:space="preserve">, </w:t>
            </w:r>
            <m:oMath>
              <w:proofErr w:type="gramEnd"/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. A vector coplan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</w:rPr>
              <w:t xml:space="preserve">has a projection alo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</w:rPr>
              <w:t xml:space="preserve"> of magnitude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e>
                  </m:rad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eastAsiaTheme="minorEastAsia" w:hAnsi="Cambria Math"/>
                </w:rPr>
                <m:t>,</m:t>
              </m:r>
            </m:oMath>
            <w:r>
              <w:rPr>
                <w:rFonts w:ascii="Cambria Math" w:eastAsiaTheme="minorEastAsia" w:hAnsi="Cambria Math"/>
              </w:rPr>
              <w:t xml:space="preserve"> then the vector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6151" w:rsidRPr="008E2464" w:rsidRDefault="00C9615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6151" w:rsidRDefault="00C96151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6151" w:rsidRPr="00422B8D" w:rsidRDefault="00C9615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  <w:vertAlign w:val="sub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96151" w:rsidRDefault="00C96151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Given th</w:t>
            </w:r>
            <w:r w:rsidR="005647C2" w:rsidRPr="00E84222">
              <w:rPr>
                <w:rFonts w:ascii="Cambria Math" w:hAnsi="Cambria Math"/>
                <w:lang w:val="en-US" w:eastAsia="en-US"/>
              </w:rPr>
              <w:t>ree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non-zero, non-coplanar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.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p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q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p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q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. 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if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(p,q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(0,</w:t>
            </w:r>
            <w:r w:rsidR="005647C2" w:rsidRPr="00E84222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 w:cs="Calibri"/>
                <w:lang w:val="en-US" w:eastAsia="en-US"/>
              </w:rPr>
              <w:t>0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1,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(-1,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1, 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s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035F13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035F13" w:rsidRPr="008D12E0">
              <w:rPr>
                <w:rFonts w:ascii="Cambria Math" w:hAnsi="Cambria Math"/>
              </w:rPr>
              <w:t>, two of which are non-collinear.F</w:t>
            </w:r>
            <w:r w:rsidRPr="008D12E0">
              <w:rPr>
                <w:rFonts w:ascii="Cambria Math" w:hAnsi="Cambria Math"/>
              </w:rPr>
              <w:t>urther if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 colline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 colline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8D12E0">
              <w:rPr>
                <w:rFonts w:ascii="Cambria Math" w:hAnsi="Cambria Math"/>
              </w:rPr>
              <w:t xml:space="preserve">. Find the valu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C021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Cannot be evalua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uni-modular tangent vector on the curve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, y=4t-5, z=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-6t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at </m:t>
              </m:r>
              <m:r>
                <w:rPr>
                  <w:rFonts w:ascii="Cambria Math" w:hAnsi="Cambria Math"/>
                  <w:lang w:val="en-US" w:eastAsia="en-US"/>
                </w:rPr>
                <m:t>t=2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4A54F3" w:rsidP="004E6BE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n a qua</w:t>
            </w:r>
            <w:r w:rsidR="00FC4A39" w:rsidRPr="008D12E0">
              <w:rPr>
                <w:rFonts w:ascii="Cambria Math" w:hAnsi="Cambria Math"/>
              </w:rPr>
              <w:t xml:space="preserve">drilateral </w:t>
            </w:r>
            <m:oMath>
              <m:r>
                <w:rPr>
                  <w:rFonts w:ascii="Cambria Math" w:hAnsi="Cambria Math"/>
                </w:rPr>
                <m:t xml:space="preserve">ABCD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the bisector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,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2π/3, 15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3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5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FC4A39" w:rsidRPr="008D12E0">
              <w:rPr>
                <w:rFonts w:ascii="Cambria Math" w:hAnsi="Cambria Math"/>
              </w:rPr>
              <w:t xml:space="preserve">. Then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4E6BE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14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4E6BE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1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4E6BED">
            <w:pPr>
              <w:spacing w:after="0"/>
              <w:contextualSpacing/>
              <w:autoSpaceDE w:val="0"/>
              <w:autoSpaceDN w:val="0"/>
              <w:adjustRightInd w:val="0"/>
              <w:ind w:firstLine="72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4E6BE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57205" w:rsidP="00A1559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BCD</m:t>
              </m:r>
            </m:oMath>
            <w:r w:rsidR="00A15596" w:rsidRPr="008D12E0">
              <w:rPr>
                <w:rFonts w:ascii="Cambria Math" w:hAnsi="Cambria Math"/>
              </w:rPr>
              <w:t xml:space="preserve"> be a tetrahedron such that the edge AB, AC and AD are mutually perpendicular. Let the area of triangles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="00A15596" w:rsidRPr="008D12E0">
              <w:rPr>
                <w:rFonts w:ascii="Cambria Math" w:hAnsi="Cambria Math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ACD</m:t>
              </m:r>
            </m:oMath>
            <w:r w:rsidR="00A15596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DB</m:t>
              </m:r>
            </m:oMath>
            <w:r w:rsidR="00A15596" w:rsidRPr="008D12E0">
              <w:rPr>
                <w:rFonts w:ascii="Cambria Math" w:hAnsi="Cambria Math"/>
              </w:rPr>
              <w:t xml:space="preserve"> be 3,4 </w:t>
            </w:r>
            <w:r w:rsidR="004A54F3" w:rsidRPr="008D12E0">
              <w:rPr>
                <w:rFonts w:ascii="Cambria Math" w:hAnsi="Cambria Math"/>
              </w:rPr>
              <w:t>sq. units, respectively. Then t</w:t>
            </w:r>
            <w:r w:rsidR="00A15596" w:rsidRPr="008D12E0">
              <w:rPr>
                <w:rFonts w:ascii="Cambria Math" w:hAnsi="Cambria Math"/>
              </w:rPr>
              <w:t>he are</w:t>
            </w:r>
            <w:r w:rsidR="004A54F3" w:rsidRPr="008D12E0">
              <w:rPr>
                <w:rFonts w:ascii="Cambria Math" w:hAnsi="Cambria Math"/>
              </w:rPr>
              <w:t>a</w:t>
            </w:r>
            <w:r w:rsidR="00A15596" w:rsidRPr="008D12E0">
              <w:rPr>
                <w:rFonts w:ascii="Cambria Math" w:hAnsi="Cambria Math"/>
              </w:rPr>
              <w:t xml:space="preserve"> of triangle </w:t>
            </w:r>
            <m:oMath>
              <m:r>
                <w:rPr>
                  <w:rFonts w:ascii="Cambria Math" w:hAnsi="Cambria Math"/>
                </w:rPr>
                <m:t>BCD</m:t>
              </m:r>
            </m:oMath>
            <w:r w:rsidR="00A15596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A15596" w:rsidP="00A1559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15596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A15596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non-coplanar vectors, then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∙[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]</m:t>
              </m:r>
            </m:oMath>
            <w:r w:rsidRPr="008D12E0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]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8A15B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 w:rsidRPr="008D12E0">
              <w:rPr>
                <w:rFonts w:ascii="Cambria Math" w:hAnsi="Cambria Math"/>
              </w:rPr>
              <w:t xml:space="preserve"> be the volume of a tetrahedron and </w:t>
            </w:r>
            <m:oMath>
              <m:r>
                <w:rPr>
                  <w:rFonts w:ascii="Cambria Math" w:hAnsi="Cambria Math"/>
                </w:rPr>
                <m:t>V'</m:t>
              </m:r>
            </m:oMath>
            <w:r w:rsidRPr="008D12E0">
              <w:rPr>
                <w:rFonts w:ascii="Cambria Math" w:hAnsi="Cambria Math"/>
              </w:rPr>
              <w:t xml:space="preserve"> be the volume of another tetrahedran formed by the centroids of faces of the previous tetrahedr</w:t>
            </w:r>
            <w:r w:rsidR="008A15B1" w:rsidRPr="008D12E0">
              <w:rPr>
                <w:rFonts w:ascii="Cambria Math" w:hAnsi="Cambria Math"/>
              </w:rPr>
              <w:t>o</w:t>
            </w:r>
            <w:r w:rsidRPr="008D12E0">
              <w:rPr>
                <w:rFonts w:ascii="Cambria Math" w:hAnsi="Cambria Math"/>
              </w:rPr>
              <w:t xml:space="preserve">n and </w:t>
            </w:r>
            <m:oMath>
              <m:r>
                <w:rPr>
                  <w:rFonts w:ascii="Cambria Math" w:hAnsi="Cambria Math"/>
                </w:rPr>
                <m:t>V=KV</m:t>
              </m:r>
            </m:oMath>
            <w:r w:rsidRPr="008D12E0">
              <w:rPr>
                <w:rFonts w:ascii="Cambria Math" w:hAnsi="Cambria Math"/>
              </w:rPr>
              <w:t xml:space="preserve">’;then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8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7173C7" w:rsidP="007173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Resolved part of vector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along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C4A39" w:rsidRPr="008D12E0">
              <w:rPr>
                <w:rFonts w:ascii="Cambria Math" w:hAnsi="Cambria Math"/>
              </w:rPr>
              <w:t xml:space="preserve"> and that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is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="00035F13" w:rsidRPr="008D12E0">
              <w:rPr>
                <w:rFonts w:ascii="Cambria Math" w:hAnsi="Cambria Math"/>
              </w:rPr>
              <w:t xml:space="preserve"> then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035F13" w:rsidRPr="008D12E0">
              <w:rPr>
                <w:rFonts w:ascii="Cambria Math" w:hAnsi="Cambria Math"/>
              </w:rPr>
              <w:t>is equal</w:t>
            </w:r>
            <w:r w:rsidR="00FC4A39" w:rsidRPr="008D12E0">
              <w:rPr>
                <w:rFonts w:ascii="Cambria Math" w:hAnsi="Cambria Math"/>
              </w:rPr>
              <w:t xml:space="preserve">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73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73C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73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73C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/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C00DC2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ree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C15BA4" w:rsidRPr="008D12E0">
              <w:rPr>
                <w:rFonts w:ascii="Cambria Math" w:hAnsi="Cambria Math"/>
              </w:rPr>
              <w:t>an</w:t>
            </w:r>
            <m:oMath>
              <m:r>
                <w:rPr>
                  <w:rFonts w:ascii="Cambria Math" w:hAnsi="Cambria Math"/>
                </w:rPr>
                <m:t xml:space="preserve">d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="00C15BA4" w:rsidRPr="008D12E0">
              <w:rPr>
                <w:rFonts w:ascii="Cambria Math" w:hAnsi="Cambria Math"/>
              </w:rPr>
              <w:t xml:space="preserve"> taken two at</w:t>
            </w:r>
            <w:r w:rsidR="00000CB3" w:rsidRPr="008D12E0">
              <w:rPr>
                <w:rFonts w:ascii="Cambria Math" w:hAnsi="Cambria Math"/>
              </w:rPr>
              <w:t xml:space="preserve"> a time f</w:t>
            </w:r>
            <w:r w:rsidR="00C15BA4" w:rsidRPr="008D12E0">
              <w:rPr>
                <w:rFonts w:ascii="Cambria Math" w:hAnsi="Cambria Math"/>
              </w:rPr>
              <w:t>o</w:t>
            </w:r>
            <w:r w:rsidR="00000CB3" w:rsidRPr="008D12E0">
              <w:rPr>
                <w:rFonts w:ascii="Cambria Math" w:hAnsi="Cambria Math"/>
              </w:rPr>
              <w:t>r</w:t>
            </w:r>
            <w:r w:rsidR="00C15BA4" w:rsidRPr="008D12E0">
              <w:rPr>
                <w:rFonts w:ascii="Cambria Math" w:hAnsi="Cambria Math"/>
              </w:rPr>
              <w:t xml:space="preserve">m three planes. The three unit vector drawn </w:t>
            </w:r>
            <w:r w:rsidR="00000CB3" w:rsidRPr="008D12E0">
              <w:rPr>
                <w:rFonts w:ascii="Cambria Math" w:hAnsi="Cambria Math"/>
              </w:rPr>
              <w:t xml:space="preserve">perpendicular to these </w:t>
            </w:r>
            <w:r w:rsidR="00EE432E" w:rsidRPr="008D12E0">
              <w:rPr>
                <w:rFonts w:ascii="Cambria Math" w:hAnsi="Cambria Math"/>
              </w:rPr>
              <w:t xml:space="preserve">three </w:t>
            </w:r>
            <w:r w:rsidR="00000CB3" w:rsidRPr="008D12E0">
              <w:rPr>
                <w:rFonts w:ascii="Cambria Math" w:hAnsi="Cambria Math"/>
              </w:rPr>
              <w:t>planes f</w:t>
            </w:r>
            <w:r w:rsidR="00C15BA4" w:rsidRPr="008D12E0">
              <w:rPr>
                <w:rFonts w:ascii="Cambria Math" w:hAnsi="Cambria Math"/>
              </w:rPr>
              <w:t>o</w:t>
            </w:r>
            <w:r w:rsidR="00000CB3" w:rsidRPr="008D12E0">
              <w:rPr>
                <w:rFonts w:ascii="Cambria Math" w:hAnsi="Cambria Math"/>
              </w:rPr>
              <w:t>r</w:t>
            </w:r>
            <w:r w:rsidR="00C15BA4" w:rsidRPr="008D12E0">
              <w:rPr>
                <w:rFonts w:ascii="Cambria Math" w:hAnsi="Cambria Math"/>
              </w:rPr>
              <w:t>m a parallelepiped of volum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C15BA4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C15BA4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C15BA4" w:rsidP="00C15BA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3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  <m:r>
                  <w:rPr>
                    <w:rFonts w:ascii="Cambria Math" w:hAnsi="Cambria Math" w:cs="Calibri"/>
                  </w:rPr>
                  <m:t>)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C15BA4" w:rsidP="00C15BA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A751B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a triangle, the position vectors of whose vertices are respectivel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Then</m:t>
              </m:r>
              <m:r>
                <w:rPr>
                  <w:rFonts w:ascii="Cambria Math" w:hAnsi="Cambria Math"/>
                  <w:lang w:val="en-US" w:eastAsia="en-US"/>
                </w:rPr>
                <m:t xml:space="preserve"> ∆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90A76" w:rsidRPr="00E84222" w:rsidRDefault="00A751B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A751B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A751B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A751B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EC0C6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=b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</m:oMath>
            <w:r w:rsidR="00F861E0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</m:oMath>
            <w:r w:rsidR="00F861E0" w:rsidRPr="00E84222">
              <w:rPr>
                <w:rFonts w:ascii="Cambria Math" w:hAnsi="Cambria Math"/>
                <w:lang w:val="en-US" w:eastAsia="en-US"/>
              </w:rPr>
              <w:t xml:space="preserve"> are non-collinear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</m:oMath>
            <w:r w:rsidR="00F861E0" w:rsidRPr="00E84222">
              <w:rPr>
                <w:rFonts w:ascii="Cambria Math" w:hAnsi="Cambria Math"/>
                <w:lang w:val="en-US" w:eastAsia="en-US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δ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a+b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34625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B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)are the vertices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 any point in the plane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.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4D20C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4D20C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F6672" w:rsidRDefault="00131407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re the unit vectors such that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</w:p>
          <w:p w:rsidR="00BF6672" w:rsidRPr="004C500B" w:rsidRDefault="00E74F6C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F6672" w:rsidRPr="008E2464" w:rsidRDefault="00E74F6C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131407">
              <w:rPr>
                <w:rFonts w:ascii="Cambria Math" w:eastAsiaTheme="minorEastAsia" w:hAnsi="Cambria Math" w:cs="Calibri"/>
              </w:rPr>
              <w:t xml:space="preserve"> are non-coplanar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F6672" w:rsidRDefault="00E74F6C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131407">
              <w:rPr>
                <w:rFonts w:ascii="Cambria Math" w:eastAsiaTheme="minorEastAsia" w:hAnsi="Cambria Math"/>
              </w:rPr>
              <w:t xml:space="preserve">  are non-coplan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F6672" w:rsidRDefault="00E74F6C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131407">
              <w:rPr>
                <w:rFonts w:ascii="Cambria Math" w:eastAsiaTheme="minorEastAsia" w:hAnsi="Cambria Math" w:cs="Calibri"/>
              </w:rPr>
              <w:t xml:space="preserve"> are non-paralle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F6672" w:rsidRDefault="00E74F6C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131407">
              <w:rPr>
                <w:rFonts w:ascii="Cambria Math" w:eastAsiaTheme="minorEastAsia" w:hAnsi="Cambria Math"/>
              </w:rPr>
              <w:t xml:space="preserve"> are parallel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131407">
              <w:rPr>
                <w:rFonts w:ascii="Cambria Math" w:eastAsiaTheme="minorEastAsia" w:hAnsi="Cambria Math"/>
              </w:rPr>
              <w:t xml:space="preserve"> are paralle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23F2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the two adjacent sides of two rectangles are represented by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5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-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respectively, then the angle between the vector</w:t>
            </w:r>
            <w:r w:rsidR="00590237" w:rsidRPr="008D12E0">
              <w:rPr>
                <w:rFonts w:ascii="Cambria Math" w:hAnsi="Cambria Math"/>
              </w:rPr>
              <w:t>s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acc>
                </m:e>
              </m:d>
            </m:oMath>
            <w:r w:rsidR="00023F2B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A308D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9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4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A308D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A308D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9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4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Cannot be evalua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035F13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(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BC021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C021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C021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ndetermina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95358D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such that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]=1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2π/3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D64BA1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  <w:r w:rsidR="00D64BA1" w:rsidRPr="008D12E0">
              <w:rPr>
                <w:rFonts w:ascii="Cambria Math" w:hAnsi="Cambria Math"/>
              </w:rPr>
              <w:t xml:space="preserve">, then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D64BA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D64BA1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D64B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D64BA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D64B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D64BA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D31166" w:rsidP="00AE40B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be planes determined by the pairs o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respectively. The</w:t>
            </w:r>
            <w:r w:rsidR="00AE40BB" w:rsidRPr="008D12E0">
              <w:rPr>
                <w:rFonts w:ascii="Cambria Math" w:hAnsi="Cambria Math"/>
              </w:rPr>
              <w:t>n</w:t>
            </w:r>
            <w:r w:rsidRPr="008D12E0">
              <w:rPr>
                <w:rFonts w:ascii="Cambria Math" w:hAnsi="Cambria Math"/>
              </w:rPr>
              <w:t xml:space="preserve"> the angle bet</w:t>
            </w:r>
            <w:r w:rsidR="00AE40BB" w:rsidRPr="008D12E0">
              <w:rPr>
                <w:rFonts w:ascii="Cambria Math" w:hAnsi="Cambria Math"/>
              </w:rPr>
              <w:t>w</w:t>
            </w:r>
            <w:r w:rsidRPr="008D12E0">
              <w:rPr>
                <w:rFonts w:ascii="Cambria Math" w:hAnsi="Cambria Math"/>
              </w:rPr>
              <w:t xml:space="preserve">e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D31166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D31166" w:rsidP="00D3116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D31166" w:rsidP="00D3116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D31166" w:rsidP="00D3116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5B15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985B15" w:rsidRPr="00E84222">
              <w:rPr>
                <w:rFonts w:ascii="Cambria Math" w:hAnsi="Cambria Math"/>
                <w:lang w:val="en-US" w:eastAsia="en-US"/>
              </w:rPr>
              <w:t xml:space="preserve"> is a vector with direc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α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β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and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</m:t>
                          </m:r>
                        </m:e>
                      </m:func>
                    </m:e>
                  </m:func>
                </m:e>
              </m:func>
            </m:oMath>
            <w:r w:rsidR="00C42DD1" w:rsidRPr="00E84222">
              <w:rPr>
                <w:rFonts w:ascii="Cambria Math" w:hAnsi="Cambria Math"/>
                <w:lang w:val="en-US" w:eastAsia="en-US"/>
              </w:rPr>
              <w:t xml:space="preserve">. Assuming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-z</m:t>
              </m:r>
            </m:oMath>
            <w:r w:rsidR="00C42DD1" w:rsidRPr="00E84222">
              <w:rPr>
                <w:rFonts w:ascii="Cambria Math" w:hAnsi="Cambria Math"/>
                <w:lang w:val="en-US" w:eastAsia="en-US"/>
              </w:rPr>
              <w:t xml:space="preserve"> plane as a mirror, the direction cosines of the reflected imag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C42DD1" w:rsidRPr="00E84222">
              <w:rPr>
                <w:rFonts w:ascii="Cambria Math" w:hAnsi="Cambria Math"/>
                <w:lang w:val="en-US" w:eastAsia="en-US"/>
              </w:rPr>
              <w:t xml:space="preserve"> in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-z</m:t>
              </m:r>
            </m:oMath>
            <w:r w:rsidR="00C42DD1" w:rsidRPr="00E84222">
              <w:rPr>
                <w:rFonts w:ascii="Cambria Math" w:hAnsi="Cambria Math"/>
                <w:lang w:val="en-US" w:eastAsia="en-US"/>
              </w:rPr>
              <w:t xml:space="preserve"> plane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β,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-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β,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-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β,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5B15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-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-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β,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-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734F9D" w:rsidP="00A0484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for some non-zer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then the area of the triangle whose vertic</w:t>
            </w:r>
            <w:r w:rsidR="00A04847" w:rsidRPr="008D12E0">
              <w:rPr>
                <w:rFonts w:ascii="Cambria Math" w:hAnsi="Cambria Math"/>
              </w:rPr>
              <w:t>es</w:t>
            </w:r>
            <w:r w:rsidRPr="008D12E0">
              <w:rPr>
                <w:rFonts w:ascii="Cambria Math" w:hAnsi="Cambria Math"/>
              </w:rPr>
              <w:t xml:space="preserve"> are A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,B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is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are non-coplanar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,…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b>
                  </m:sSub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e position vectors of point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reelative to the origin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If the vector equ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...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>=0 holds then a similar equation will also hold w.r.t. to any other origin provid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r>
                  <w:rPr>
                    <w:rFonts w:ascii="Cambria Math" w:hAnsi="Cambria Math"/>
                    <w:lang w:val="en-US" w:eastAsia="en-US"/>
                  </w:rPr>
                  <m:t>...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r>
                  <w:rPr>
                    <w:rFonts w:ascii="Cambria Math" w:hAnsi="Cambria Math"/>
                    <w:lang w:val="en-US" w:eastAsia="en-US"/>
                  </w:rPr>
                  <m:t>...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...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870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the position vectors of the points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 w:rsidRPr="008D12E0">
              <w:rPr>
                <w:rFonts w:ascii="Cambria Math" w:hAnsi="Cambria Math"/>
              </w:rPr>
              <w:t xml:space="preserve"> be </w:t>
            </w:r>
            <m:oMath>
              <m:r>
                <w:rPr>
                  <w:rFonts w:ascii="Cambria Math" w:hAnsi="Cambria Math"/>
                </w:rPr>
                <m:t>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2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respectively. Vector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w:r w:rsidR="00A17B2C" w:rsidRPr="008D12E0">
              <w:rPr>
                <w:rFonts w:ascii="Cambria Math" w:hAnsi="Cambria Math"/>
              </w:rPr>
              <w:t xml:space="preserve">the plane containing the orgin </w:t>
            </w:r>
            <w:r w:rsidRPr="008D12E0">
              <w:rPr>
                <w:rFonts w:ascii="Cambria Math" w:hAnsi="Cambria Math"/>
              </w:rPr>
              <w:t xml:space="preserve">and the points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 w:rsidRPr="008D12E0">
              <w:rPr>
                <w:rFonts w:ascii="Cambria Math" w:hAnsi="Cambria Math"/>
              </w:rPr>
              <w:t xml:space="preserve">. T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Pr="008D12E0">
              <w:rPr>
                <w:rFonts w:ascii="Cambria Math" w:hAnsi="Cambria Math"/>
              </w:rPr>
              <w:t xml:space="preserve"> equal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0870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B342A7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495025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unit</w:t>
            </w:r>
            <w:r w:rsidR="002F32B3" w:rsidRPr="008D12E0">
              <w:rPr>
                <w:rFonts w:ascii="Cambria Math" w:hAnsi="Cambria Math"/>
              </w:rPr>
              <w:t xml:space="preserve"> vectors that are perpendicular to each other. Then</w:t>
            </w:r>
          </w:p>
          <w:p w:rsidR="002F32B3" w:rsidRPr="008D12E0" w:rsidRDefault="00E41FCF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  <w:r w:rsidR="002F32B3" w:rsidRPr="008D12E0">
              <w:rPr>
                <w:rFonts w:ascii="Cambria Math" w:hAnsi="Cambria Math"/>
              </w:rPr>
              <w:t xml:space="preserve"> will always b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2F32B3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2F32B3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2F32B3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2F32B3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8E50C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 vectors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 the value of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]</w:t>
            </w:r>
            <m:oMath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]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8E50C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 w:cs="Calibri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]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8E50C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 w:cs="Calibri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]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n a trapezium,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We will then find that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colline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f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then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hich of the following i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μ=α+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1B00F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μ+α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α=μ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1B00F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μ=α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B6A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position vectors of points </w:t>
            </w:r>
            <m:oMath>
              <m:r>
                <w:rPr>
                  <w:rFonts w:ascii="Cambria Math" w:hAnsi="Cambria Math"/>
                </w:rPr>
                <m:t>A,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ar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respectively. The greatest angle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0B6A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0B6A05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035F13" w:rsidP="00035F1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</w:rPr>
                  <m:t>(3/4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unit vector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0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1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n the resolution of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to compounds with respect 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condition for equation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to be consisten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E97C2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E97C2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7465D" w:rsidP="00A7465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the diagonals of one of its faces are </w:t>
            </w:r>
            <m:oMath>
              <m:r>
                <w:rPr>
                  <w:rFonts w:ascii="Cambria Math" w:hAnsi="Cambria Math"/>
                </w:rPr>
                <m:t>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of the edges not containing the given diagonals i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8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then the volume of a parallelepiped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6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8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0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2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4A54F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vertex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is on the lin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the vartices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have respective position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="004A54F3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oMath>
            <w:r w:rsidRPr="008D12E0">
              <w:rPr>
                <w:rFonts w:ascii="Cambria Math" w:hAnsi="Cambria Math"/>
              </w:rPr>
              <w:t xml:space="preserve">be the area of the triangle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∈[3/2]</m:t>
              </m:r>
            </m:oMath>
            <w:r w:rsidRPr="008D12E0">
              <w:rPr>
                <w:rFonts w:ascii="Cambria Math" w:hAnsi="Cambria Math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3</m:t>
                  </m:r>
                </m:e>
              </m:rad>
              <m:r>
                <w:rPr>
                  <w:rFonts w:ascii="Cambria Math" w:hAnsi="Cambria Math"/>
                </w:rPr>
                <m:t>/2]</m:t>
              </m:r>
            </m:oMath>
            <w:r w:rsidRPr="008D12E0">
              <w:rPr>
                <w:rFonts w:ascii="Cambria Math" w:hAnsi="Cambria Math"/>
              </w:rPr>
              <w:t xml:space="preserve">. Then the range of values of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="004A54F3" w:rsidRPr="008D12E0">
              <w:rPr>
                <w:rFonts w:ascii="Cambria Math" w:hAnsi="Cambria Math"/>
              </w:rPr>
              <w:t>c</w:t>
            </w:r>
            <w:r w:rsidRPr="008D12E0">
              <w:rPr>
                <w:rFonts w:ascii="Cambria Math" w:hAnsi="Cambria Math"/>
              </w:rPr>
              <w:t xml:space="preserve">orresponding to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64D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8,-4</m:t>
                    </m:r>
                  </m:e>
                </m:d>
                <m:r>
                  <w:rPr>
                    <w:rFonts w:ascii="Cambria Math" w:hAnsi="Cambria Math" w:cs="Calibri"/>
                  </w:rPr>
                  <m:t>∪[4, 8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64D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-4,4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64D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-2,2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64D8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,-2</m:t>
                    </m:r>
                  </m:e>
                </m:d>
                <m:r>
                  <w:rPr>
                    <w:rFonts w:ascii="Cambria Math" w:hAnsi="Cambria Math"/>
                  </w:rPr>
                  <m:t>∪[2,4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8D12E0">
              <w:rPr>
                <w:rFonts w:ascii="Cambria Math" w:hAnsi="Cambria Math"/>
              </w:rPr>
              <w:t xml:space="preserve"> for which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 xml:space="preserve">+4x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7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obuse and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the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8D12E0">
              <w:rPr>
                <w:rFonts w:ascii="Cambria Math" w:hAnsi="Cambria Math"/>
              </w:rPr>
              <w:t>-</w:t>
            </w:r>
            <m:oMath>
              <m:r>
                <w:rPr>
                  <w:rFonts w:ascii="Cambria Math" w:hAnsi="Cambria Math"/>
                </w:rPr>
                <m:t>axis</m:t>
              </m:r>
            </m:oMath>
            <w:r w:rsidRPr="008D12E0">
              <w:rPr>
                <w:rFonts w:ascii="Cambria Math" w:hAnsi="Cambria Math"/>
              </w:rPr>
              <w:t xml:space="preserve"> is acute and less than </w:t>
            </w:r>
            <m:oMath>
              <m:r>
                <w:rPr>
                  <w:rFonts w:ascii="Cambria Math" w:hAnsi="Cambria Math"/>
                </w:rPr>
                <m:t>π/6</m:t>
              </m:r>
            </m:oMath>
            <w:r w:rsidRPr="008D12E0"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&lt;x&lt;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6E4D4F" w:rsidP="004D651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&lt;x&lt;1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 xml:space="preserve">x&gt;1/2 </m:t>
              </m:r>
            </m:oMath>
            <w:r w:rsidR="006E4D4F"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 w:cs="Calibri"/>
                </w:rPr>
                <m:t>x&lt;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4D651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7465D" w:rsidP="00A7465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mutually orthogonal unit vectors, then the triple product </w:t>
            </w:r>
            <m:oMath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  <w:r w:rsidRPr="008D12E0">
              <w:rPr>
                <w:rFonts w:ascii="Cambria Math" w:hAnsi="Cambria Math"/>
              </w:rPr>
              <w:t xml:space="preserve"> equ</w:t>
            </w:r>
            <w:r w:rsidR="00000CB3" w:rsidRPr="008D12E0">
              <w:rPr>
                <w:rFonts w:ascii="Cambria Math" w:hAnsi="Cambria Math"/>
              </w:rPr>
              <w:t>a</w:t>
            </w:r>
            <w:r w:rsidRPr="008D12E0">
              <w:rPr>
                <w:rFonts w:ascii="Cambria Math" w:hAnsi="Cambria Math"/>
              </w:rPr>
              <w:t>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4577E4" w:rsidP="004577E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1 or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8D12E0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4577E4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4577E4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'I'</m:t>
              </m:r>
            </m:oMath>
            <w:r w:rsidR="00AF2F98" w:rsidRPr="00E84222">
              <w:rPr>
                <w:rFonts w:ascii="Cambria Math" w:hAnsi="Cambria Math"/>
                <w:lang w:val="en-US" w:eastAsia="en-US"/>
              </w:rPr>
              <w:t xml:space="preserve"> is the i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ncentre of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hose corresponding sides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a,b,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respectively.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i+j-2k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i+j</m:t>
              </m:r>
            </m:oMath>
            <w:r w:rsidRPr="008D12E0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is a vector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8D12E0">
              <w:rPr>
                <w:rFonts w:ascii="Cambria Math" w:hAnsi="Cambria Math"/>
              </w:rPr>
              <w:t xml:space="preserve"> and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30°</m:t>
              </m:r>
            </m:oMath>
            <w:r w:rsidRPr="008D12E0">
              <w:rPr>
                <w:rFonts w:ascii="Cambria Math" w:hAnsi="Cambria Math"/>
              </w:rPr>
              <w:t>, then |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)</w:t>
            </w:r>
            <m:oMath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|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84F47" w:rsidRPr="008D12E0" w:rsidRDefault="00584F47" w:rsidP="00AE494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,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 xml:space="preserve"> does not exce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84F47" w:rsidRPr="008D12E0" w:rsidRDefault="00584F47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the vector product of a constan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with a variabl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n a fixed plane </w:t>
            </w:r>
            <m:oMath>
              <m:r>
                <w:rPr>
                  <w:rFonts w:ascii="Cambria Math" w:hAnsi="Cambria Math"/>
                </w:rPr>
                <m:t>OAB</m:t>
              </m:r>
            </m:oMath>
            <w:r w:rsidRPr="008D12E0">
              <w:rPr>
                <w:rFonts w:ascii="Cambria Math" w:hAnsi="Cambria Math"/>
              </w:rPr>
              <w:t xml:space="preserve"> be a constant vector, then the locus of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 straight line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A308D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circle with centre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 w:rsidRPr="008D12E0">
              <w:rPr>
                <w:rFonts w:ascii="Cambria Math" w:hAnsi="Cambria Math"/>
              </w:rPr>
              <w:t xml:space="preserve"> and radius equal to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 straight line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points with position vectors </w:t>
            </w:r>
            <m:oMath>
              <m:r>
                <w:rPr>
                  <w:rFonts w:ascii="Cambria Math" w:hAnsi="Cambria Math"/>
                  <w:lang w:val="en-US" w:eastAsia="en-US"/>
                </w:rPr>
                <m:t>60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40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8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5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-4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4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2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B7DE5" w:rsidRPr="001F0E40" w:rsidRDefault="00A065BD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wo adjacent sides of a parallelogram </w:t>
            </w:r>
            <m:oMath>
              <m:r>
                <w:rPr>
                  <w:rFonts w:ascii="Cambria Math" w:hAnsi="Cambria Math"/>
                </w:rPr>
                <m:t>ABCD</m:t>
              </m:r>
            </m:oMath>
            <w:r>
              <w:rPr>
                <w:rFonts w:ascii="Cambria Math" w:eastAsiaTheme="minorEastAsia" w:hAnsi="Cambria Math"/>
              </w:rPr>
              <w:t xml:space="preserve"> are given by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10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11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w:r>
              <w:rPr>
                <w:rFonts w:ascii="Cambria Math" w:eastAsiaTheme="minorEastAsia" w:hAnsi="Cambria Math"/>
              </w:rPr>
              <w:br/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AD</m:t>
                  </m:r>
                </m:e>
              </m:acc>
              <m:r>
                <w:rPr>
                  <w:rFonts w:ascii="Cambria Math" w:eastAsiaTheme="minorEastAsia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. The side </w:t>
            </w:r>
            <m:oMath>
              <m:r>
                <w:rPr>
                  <w:rFonts w:ascii="Cambria Math" w:eastAsiaTheme="minorEastAsia" w:hAnsi="Cambria Math"/>
                </w:rPr>
                <m:t>AD</m:t>
              </m:r>
            </m:oMath>
            <w:r>
              <w:rPr>
                <w:rFonts w:ascii="Cambria Math" w:eastAsiaTheme="minorEastAsia" w:hAnsi="Cambria Math"/>
              </w:rPr>
              <w:t xml:space="preserve"> is rotated by an acute angle α in the plane of the parallelogram so that </w:t>
            </w:r>
            <m:oMath>
              <m:r>
                <w:rPr>
                  <w:rFonts w:ascii="Cambria Math" w:eastAsiaTheme="minorEastAsia" w:hAnsi="Cambria Math"/>
                </w:rPr>
                <m:t>AD</m:t>
              </m:r>
            </m:oMath>
            <w:r>
              <w:rPr>
                <w:rFonts w:ascii="Cambria Math" w:eastAsiaTheme="minorEastAsia" w:hAnsi="Cambria Math"/>
              </w:rPr>
              <w:t xml:space="preserve"> becomes </w:t>
            </w:r>
            <m:oMath>
              <m:r>
                <w:rPr>
                  <w:rFonts w:ascii="Cambria Math" w:eastAsiaTheme="minorEastAsia" w:hAnsi="Cambria Math"/>
                </w:rPr>
                <m:t>AD</m:t>
              </m:r>
              <m:r>
                <w:rPr>
                  <w:rFonts w:ascii="Cambria Math" w:eastAsiaTheme="minorEastAsia" w:hAnsi="Cambria Math"/>
                </w:rPr>
                <m:t>'</m:t>
              </m:r>
            </m:oMath>
            <w:r>
              <w:rPr>
                <w:rFonts w:ascii="Cambria Math" w:eastAsiaTheme="minorEastAsia" w:hAnsi="Cambria Math"/>
              </w:rPr>
              <w:t xml:space="preserve">. If </w:t>
            </w:r>
            <m:oMath>
              <m:r>
                <w:rPr>
                  <w:rFonts w:ascii="Cambria Math" w:eastAsiaTheme="minorEastAsia" w:hAnsi="Cambria Math"/>
                </w:rPr>
                <m:t>AD</m:t>
              </m:r>
              <m:r>
                <w:rPr>
                  <w:rFonts w:ascii="Cambria Math" w:eastAsiaTheme="minorEastAsia" w:hAnsi="Cambria Math"/>
                </w:rPr>
                <m:t>'</m:t>
              </m:r>
            </m:oMath>
            <w:r>
              <w:rPr>
                <w:rFonts w:ascii="Cambria Math" w:eastAsiaTheme="minorEastAsia" w:hAnsi="Cambria Math"/>
              </w:rPr>
              <w:t xml:space="preserve"> makes a right angle with the side </w:t>
            </w:r>
            <m:oMath>
              <m:r>
                <w:rPr>
                  <w:rFonts w:ascii="Cambria Math" w:eastAsiaTheme="minorEastAsia" w:hAnsi="Cambria Math"/>
                </w:rPr>
                <m:t>AB</m:t>
              </m:r>
            </m:oMath>
            <w:r>
              <w:rPr>
                <w:rFonts w:ascii="Cambria Math" w:eastAsiaTheme="minorEastAsia" w:hAnsi="Cambria Math"/>
              </w:rPr>
              <w:t>, then the cosine of the angle α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7DE5" w:rsidRPr="008E2464" w:rsidRDefault="00D051FF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7DE5" w:rsidRDefault="00D051FF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7DE5" w:rsidRDefault="00D051FF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7DE5" w:rsidRDefault="00D051FF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9421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E617B2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 are three vectors of equal magnitude. The angle between each pair of vectors is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  <w:r w:rsidR="00FC4A39" w:rsidRPr="008D12E0">
              <w:rPr>
                <w:rFonts w:ascii="Cambria Math" w:hAnsi="Cambria Math"/>
              </w:rPr>
              <w:t xml:space="preserve"> such that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  <w:r w:rsidR="00FC4A39" w:rsidRPr="008D12E0">
              <w:rPr>
                <w:rFonts w:ascii="Cambria Math" w:hAnsi="Cambria Math"/>
              </w:rPr>
              <w:t>. Then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>| is 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9421D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  <w:bookmarkStart w:id="0" w:name="_GoBack"/>
            <w:bookmarkEnd w:id="0"/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D47A75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Value of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>]is always</w:t>
            </w:r>
            <w:r w:rsidR="00495025" w:rsidRPr="008D12E0">
              <w:rPr>
                <w:rFonts w:ascii="Cambria Math" w:hAnsi="Cambria Math"/>
              </w:rPr>
              <w:t xml:space="preserve">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495025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734F9D" w:rsidP="00734F9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zero vector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 can be coplan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 must be coplan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734F9D" w:rsidRPr="008D12E0">
              <w:rPr>
                <w:rFonts w:ascii="Cambria Math" w:hAnsi="Cambria Math" w:cs="Calibri"/>
              </w:rPr>
              <w:t xml:space="preserve"> cannot be coplan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C20C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vectors,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∙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&lt;0</m:t>
              </m:r>
            </m:oMath>
            <w:r w:rsidRPr="008D12E0">
              <w:rPr>
                <w:rFonts w:ascii="Cambria Math" w:hAnsi="Cambria Math"/>
              </w:rPr>
              <w:t xml:space="preserve">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, then the angle betwee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9C52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9C52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9C52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9C52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4A54F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position vectors of the vertices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4A54F3" w:rsidRPr="008D12E0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C</m:t>
              </m:r>
            </m:oMath>
            <w:r w:rsidRPr="008D12E0">
              <w:rPr>
                <w:rFonts w:ascii="Cambria Math" w:hAnsi="Cambria Math"/>
              </w:rPr>
              <w:t xml:space="preserve"> of a triangle are three units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respectively. 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A54F3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λ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4A54F3" w:rsidRPr="008D12E0">
              <w:rPr>
                <w:rFonts w:ascii="Cambria Math" w:hAnsi="Cambria Math"/>
              </w:rPr>
              <w:t>T</w:t>
            </w:r>
            <w:r w:rsidRPr="008D12E0">
              <w:rPr>
                <w:rFonts w:ascii="Cambria Math" w:hAnsi="Cambria Math"/>
              </w:rPr>
              <w:t xml:space="preserve">he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cute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Obtuse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)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)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func>
                </m:e>
              </m:func>
            </m:oMath>
            <w:r w:rsidRPr="008D12E0">
              <w:rPr>
                <w:rFonts w:ascii="Cambria Math" w:hAnsi="Cambria Math"/>
              </w:rPr>
              <w:t xml:space="preserve"> be two variable </w:t>
            </w:r>
            <w:r w:rsidR="00755558" w:rsidRPr="008D12E0">
              <w:rPr>
                <w:rFonts w:ascii="Cambria Math" w:hAnsi="Cambria Math"/>
              </w:rPr>
              <w:t xml:space="preserve">vecto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∈R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(x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(x)</m:t>
              </m:r>
            </m:oMath>
            <w:r w:rsidRPr="008D12E0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Collinear for unique value of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B4082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erpendicular for infinit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Zero vectors for unique value of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B4782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ies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4782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λ-1</m:t>
                    </m:r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, λ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4782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-2λ</m:t>
                    </m:r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,λ∈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4782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λ+1</m:t>
                    </m:r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,λ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4782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2λ</m:t>
                    </m:r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λ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,λ∈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9C5E1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'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'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then the altitude of the parallelepiped formed by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having base formed by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(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'</m:t>
              </m:r>
            </m:oMath>
            <w:r w:rsidRPr="008D12E0">
              <w:rPr>
                <w:rFonts w:ascii="Cambria Math" w:hAnsi="Cambria Math"/>
              </w:rPr>
              <w:t xml:space="preserve"> is reciprocal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37450E" w:rsidRPr="008D12E0">
              <w:rPr>
                <w:rFonts w:ascii="Cambria Math" w:hAnsi="Cambria Math"/>
              </w:rPr>
              <w:t>, etc</w:t>
            </w:r>
            <w:r w:rsidRPr="008D12E0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9C5E1A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9C5E1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9C5E1A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1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aid off from one point.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which is being laid off from the same point dividing the angle betwee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equal halves and having the magnitud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e>
              </m:rad>
            </m:oMath>
            <w:r w:rsidR="009C2BE4" w:rsidRPr="00E84222">
              <w:rPr>
                <w:rFonts w:ascii="Cambria Math" w:hAnsi="Cambria Math"/>
                <w:lang w:val="en-US" w:eastAsia="en-US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9C2BE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87928" w:rsidP="00BE0B3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</m:oMath>
            <w:r w:rsidRPr="008D12E0">
              <w:rPr>
                <w:rFonts w:ascii="Cambria Math" w:hAnsi="Cambria Math"/>
              </w:rPr>
              <w:t>.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A11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A11A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/>
                </m:sSup>
                <m:r>
                  <w:rPr>
                    <w:rFonts w:ascii="Cambria Math" w:hAnsi="Cambria Math" w:cs="Calibri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A11A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/>
                </m:sSup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A11A1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/>
                </m:sSup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re unit vectors 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4</m:t>
              </m:r>
            </m:oMath>
            <w:r w:rsidR="00B342A7" w:rsidRPr="008D12E0">
              <w:rPr>
                <w:rFonts w:ascii="Cambria Math" w:hAnsi="Cambria Math"/>
              </w:rPr>
              <w:t>. A</w:t>
            </w:r>
            <w:r w:rsidR="00FC4A39" w:rsidRPr="008D12E0">
              <w:rPr>
                <w:rFonts w:ascii="Cambria Math" w:hAnsi="Cambria Math"/>
              </w:rPr>
              <w:t xml:space="preserve">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</m:oMath>
            <w:r w:rsidR="00B342A7" w:rsidRPr="008D12E0">
              <w:rPr>
                <w:rFonts w:ascii="Cambria Math" w:hAnsi="Cambria Math"/>
              </w:rPr>
              <w:t>between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FC4A39" w:rsidRPr="008D12E0">
              <w:rPr>
                <w:rFonts w:ascii="Cambria Math" w:hAnsi="Cambria Math"/>
              </w:rPr>
              <w:t xml:space="preserve"> and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varies </w:t>
            </w:r>
            <m:oMath>
              <m:r>
                <w:rPr>
                  <w:rFonts w:ascii="Cambria Math" w:hAnsi="Cambria Math"/>
                </w:rPr>
                <m:t>[π/6,2π/3]</m:t>
              </m:r>
            </m:oMath>
            <w:r w:rsidR="00FC4A39" w:rsidRPr="008D12E0">
              <w:rPr>
                <w:rFonts w:ascii="Cambria Math" w:hAnsi="Cambria Math"/>
              </w:rPr>
              <w:t xml:space="preserve">. Then the maximum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</m:e>
              </m:func>
            </m:oMath>
            <w:r w:rsidR="00B342A7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B342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re any two vectors of magnitudes 2 and 3, respectively, 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=k,</m:t>
              </m:r>
            </m:oMath>
            <w:r w:rsidRPr="008D12E0">
              <w:rPr>
                <w:rFonts w:ascii="Cambria Math" w:hAnsi="Cambria Math"/>
              </w:rPr>
              <w:t xml:space="preserve"> then the maximum values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39742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715F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G</m:t>
              </m:r>
            </m:oMath>
            <w:r w:rsidRPr="008D12E0">
              <w:rPr>
                <w:rFonts w:ascii="Cambria Math" w:hAnsi="Cambria Math"/>
              </w:rPr>
              <w:t xml:space="preserve"> is the centroid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re the midpoints of sides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="00B342A7" w:rsidRPr="008D12E0">
              <w:rPr>
                <w:rFonts w:ascii="Cambria Math" w:hAnsi="Cambria Math"/>
              </w:rPr>
              <w:t>, respectively.I</w:t>
            </w:r>
            <w:r w:rsidRPr="008D12E0">
              <w:rPr>
                <w:rFonts w:ascii="Cambria Math" w:hAnsi="Cambria Math"/>
              </w:rPr>
              <w:t xml:space="preserve">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be the area of quadrilateral </w:t>
            </w:r>
            <m:oMath>
              <m:r>
                <w:rPr>
                  <w:rFonts w:ascii="Cambria Math" w:hAnsi="Cambria Math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8D12E0">
              <w:rPr>
                <w:rFonts w:ascii="Cambria Math" w:hAnsi="Cambria Math"/>
              </w:rPr>
              <w:t xml:space="preserve"> be the area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∆/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5F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715F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85DC0" w:rsidRDefault="00F85DC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eastAsiaTheme="minorEastAsia" w:hAnsi="Cambria Math"/>
              </w:rPr>
              <w:t xml:space="preserve"> so that the volume of parallelopiped formed b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</w:p>
          <w:p w:rsidR="00F85DC0" w:rsidRPr="001F0E40" w:rsidRDefault="00F85DC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comes minimum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85DC0" w:rsidRPr="008E2464" w:rsidRDefault="00F85DC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85DC0" w:rsidRDefault="00F85DC0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85DC0" w:rsidRDefault="00F85DC0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/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85DC0" w:rsidRDefault="00F85DC0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unit vectors inclined to each other at a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, then the maximum value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DB4E5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our non-zero vectors will always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DB4E5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Linearly depend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DB4E5D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Linearly independ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DB4E5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Either a or b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DB4E5D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8C4F10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unit vectors inclined at an angle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>then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8C4F1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8C4F1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8C4F1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8C4F1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B342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be a point interior to the acut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A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B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is a null v</w:t>
            </w:r>
            <w:r w:rsidR="00B342A7" w:rsidRPr="008D12E0">
              <w:rPr>
                <w:rFonts w:ascii="Cambria Math" w:hAnsi="Cambria Math"/>
              </w:rPr>
              <w:t>e</w:t>
            </w:r>
            <w:r w:rsidRPr="008D12E0">
              <w:rPr>
                <w:rFonts w:ascii="Cambria Math" w:hAnsi="Cambria Math"/>
              </w:rPr>
              <w:t xml:space="preserve">ctor then w.r.t.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, poin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is 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Centroi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B342A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Orthocent</w:t>
            </w:r>
            <w:r w:rsidR="00B342A7" w:rsidRPr="008D12E0">
              <w:rPr>
                <w:rFonts w:ascii="Cambria Math" w:hAnsi="Cambria Math"/>
              </w:rPr>
              <w:t>r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Incentr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Circumcent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C15BA4" w:rsidP="00EE432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non-zero vector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8D12E0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15BA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C15BA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15BA4" w:rsidRPr="008D12E0">
              <w:rPr>
                <w:rFonts w:ascii="Cambria Math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C15BA4" w:rsidRPr="008D12E0">
              <w:rPr>
                <w:rFonts w:ascii="Cambria Math" w:hAnsi="Cambria Math" w:cs="Calibri"/>
              </w:rPr>
              <w:t xml:space="preserve"> are coplan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C15BA4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2A065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=2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2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β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α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β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×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α,β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γ</m:t>
              </m:r>
            </m:oMath>
            <w:r w:rsidRPr="008D12E0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A065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,-4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A0656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,-4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A0656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,4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2A0656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,4,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||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equal</w:t>
            </w:r>
            <w:r w:rsidR="00035F13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 xml:space="preserve">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35F1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403F7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408A5" w:rsidRPr="008D12E0" w:rsidRDefault="009421D5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wo vectors in space are equal only if they have equal component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408A5" w:rsidRPr="008D12E0" w:rsidRDefault="009421D5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 given dire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408A5" w:rsidRPr="008D12E0" w:rsidRDefault="009421D5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wo given direc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408A5" w:rsidRPr="008D12E0" w:rsidRDefault="009421D5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Three given direct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408A5" w:rsidRPr="008D12E0" w:rsidRDefault="009421D5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n any arbitrary dire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A17B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of magnitud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8D12E0">
              <w:rPr>
                <w:rFonts w:ascii="Cambria Math" w:hAnsi="Cambria Math"/>
              </w:rPr>
              <w:t>copla</w:t>
            </w:r>
            <w:r w:rsidR="00A17B2C" w:rsidRPr="008D12E0">
              <w:rPr>
                <w:rFonts w:ascii="Cambria Math" w:hAnsi="Cambria Math"/>
              </w:rPr>
              <w:t>n</w:t>
            </w:r>
            <w:r w:rsidRPr="008D12E0">
              <w:rPr>
                <w:rFonts w:ascii="Cambria Math" w:hAnsi="Cambria Math"/>
              </w:rPr>
              <w:t xml:space="preserve">ar with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and perpendicular to th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,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15F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α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β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dependent vectors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1, b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1, b=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α=-1, β=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=±1, β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adjacent sides of a parallelogram, then the vector representing the altitude of the parallelogram which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b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b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b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6E4D4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6E4D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)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8A15B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n terms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8A15B1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ying the equation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8A15B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 and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]=1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9C5E1A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/>
                    </m:sSup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9C5E1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/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2C30" w:rsidRPr="008D12E0" w:rsidRDefault="00802C3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ocus of the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for whic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P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represents a vector with direction cosine </w:t>
            </w:r>
            <m:oMath>
              <m:r>
                <w:rPr>
                  <w:rFonts w:ascii="Cambria Math" w:hAnsi="Cambria Math"/>
                  <w:lang w:val="en-US" w:eastAsia="en-US"/>
                </w:rPr>
                <m:t>α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="00AF2F98" w:rsidRPr="00E84222">
              <w:rPr>
                <w:rFonts w:ascii="Cambria Math" w:hAnsi="Cambria Math"/>
                <w:lang w:val="en-US" w:eastAsia="en-US"/>
              </w:rPr>
              <w:t>(</w:t>
            </w:r>
            <m:oMath>
              <m:r>
                <w:rPr>
                  <w:rFonts w:ascii="Cambria Math" w:hAnsi="Cambria Math"/>
                  <w:lang w:val="en-US" w:eastAsia="en-US"/>
                </w:rPr>
                <m:t>'O'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origin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A circle parallel to the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y-</m:t>
              </m:r>
              <m:r>
                <m:rPr>
                  <m:scr m:val="script"/>
                </m:rPr>
                <w:rPr>
                  <w:rFonts w:ascii="Cambria Math" w:hAnsi="Cambria Math" w:cs="Calibri"/>
                  <w:lang w:val="en-US" w:eastAsia="en-US"/>
                </w:rPr>
                <m:t>z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plane with centre on the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>- ax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cone concentric with the positiv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-axis having vertex at the origin and the slant height equal to the magnitude of the vect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A ray emanating from the origin and making an angle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60°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with the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-ax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disc parallel to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="00985B15" w:rsidRPr="00E84222">
              <w:rPr>
                <w:rFonts w:ascii="Cambria Math" w:hAnsi="Cambria Math"/>
                <w:lang w:val="en-US" w:eastAsia="en-US"/>
              </w:rPr>
              <w:t xml:space="preserve">plane with centre on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985B15" w:rsidRPr="00E84222">
              <w:rPr>
                <w:rFonts w:ascii="Cambria Math" w:hAnsi="Cambria Math"/>
                <w:lang w:val="en-US" w:eastAsia="en-US"/>
              </w:rPr>
              <w:t xml:space="preserve">-axis and radius equal t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OP</m:t>
                      </m:r>
                    </m:e>
                  </m:ac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60°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B780A" w:rsidRPr="001F0E40" w:rsidRDefault="00BB780A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P,Q,R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ascii="Cambria Math" w:eastAsiaTheme="minorEastAsia" w:hAnsi="Cambria Math"/>
              </w:rPr>
              <w:t xml:space="preserve"> be the points on the plane with position vectors </w:t>
            </w:r>
            <m:oMath>
              <m:r>
                <w:rPr>
                  <w:rFonts w:ascii="Cambria Math" w:eastAsiaTheme="minorEastAsia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 xml:space="preserve"> ,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eastAsiaTheme="minorEastAsia" w:hAnsi="Cambria Math"/>
                </w:rPr>
                <m:t>,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respectively. The quadrilateral </w:t>
            </w:r>
            <m:oMath>
              <m:r>
                <w:rPr>
                  <w:rFonts w:ascii="Cambria Math" w:eastAsiaTheme="minorEastAsia" w:hAnsi="Cambria Math"/>
                </w:rPr>
                <m:t>PQRS</m:t>
              </m:r>
            </m:oMath>
            <w:r>
              <w:rPr>
                <w:rFonts w:ascii="Cambria Math" w:eastAsiaTheme="minorEastAsia" w:hAnsi="Cambria Math"/>
              </w:rPr>
              <w:t xml:space="preserve"> must b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B780A" w:rsidRPr="008E2464" w:rsidRDefault="00BB780A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Parallelogram, which is neither a rhombus nor a rectangl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B780A" w:rsidRDefault="00BB780A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qu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B780A" w:rsidRDefault="00BB780A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Rectangle, but not a squar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B780A" w:rsidRDefault="00BB780A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Rhombus, but not a squ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A7CB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re three non-zero, non-coplanar vectors and </w:t>
            </w:r>
          </w:p>
          <w:p w:rsidR="00CA7CB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      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  </m:t>
                </m:r>
              </m:oMath>
            </m:oMathPara>
          </w:p>
          <w:p w:rsidR="00CA7CB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 w:rsidRPr="00AB1B66">
              <w:rPr>
                <w:rFonts w:ascii="Cambria Math" w:eastAsiaTheme="minorEastAsia" w:hAnsi="Cambria Math"/>
              </w:rPr>
              <w:t>And</w:t>
            </w:r>
          </w:p>
          <w:p w:rsidR="00CA7CB5" w:rsidRPr="00EE5582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CA7CB5" w:rsidRPr="00251CE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,     </m:t>
                </m:r>
              </m:oMath>
            </m:oMathPara>
          </w:p>
          <w:p w:rsidR="00CA7CB5" w:rsidRPr="00EE5582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 </m:t>
                </m:r>
              </m:oMath>
            </m:oMathPara>
          </w:p>
          <w:p w:rsidR="00CA7CB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CA7CB5" w:rsidRPr="00EE5582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Then, which of the following is a set of mutually orthogonal vector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A7CB5" w:rsidRPr="008E2464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Calibri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A7CB5" w:rsidRDefault="00CA7CB5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A7CB5" w:rsidRDefault="00CA7CB5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A7CB5" w:rsidRDefault="00CA7CB5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wo non-collinear vector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triangle is a triangle with side length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satisfyi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0a-15b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5b-12c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2c-20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An acute-angled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n obtuse-angled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A right-angled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n isosceles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2F32B3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734F9D" w:rsidRPr="008D12E0">
              <w:rPr>
                <w:rFonts w:ascii="Cambria Math" w:hAnsi="Cambria Math"/>
              </w:rPr>
              <w:t xml:space="preserve"> and at least one of </w:t>
            </w:r>
            <m:oMath>
              <m:r>
                <w:rPr>
                  <w:rFonts w:ascii="Cambria Math" w:hAnsi="Cambria Math"/>
                </w:rPr>
                <m:t>a,b</m:t>
              </m:r>
            </m:oMath>
            <w:r w:rsidR="00734F9D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="00734F9D" w:rsidRPr="008D12E0">
              <w:rPr>
                <w:rFonts w:ascii="Cambria Math" w:hAnsi="Cambria Math"/>
              </w:rPr>
              <w:t xml:space="preserve"> is non-zero, the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="00734F9D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  <w:r w:rsidR="00734F9D" w:rsidRPr="008D12E0">
              <w:rPr>
                <w:rFonts w:ascii="Cambria Math" w:hAnsi="Cambria Math"/>
              </w:rPr>
              <w:t>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Paralle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Coplan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Mutually perpendicul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734F9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1779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zero constant vectors and the scalar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is chosen such that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s minimum</w:t>
            </w:r>
            <w:r w:rsidR="00EB46C3" w:rsidRPr="008D12E0">
              <w:rPr>
                <w:rFonts w:ascii="Cambria Math" w:hAnsi="Cambria Math"/>
              </w:rPr>
              <w:t>,</w:t>
            </w:r>
            <w:r w:rsidRPr="008D12E0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|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​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>+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​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1779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1779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1779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1779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9C52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 xml:space="preserve">are </w:t>
            </w:r>
            <w:r w:rsidRPr="008D12E0">
              <w:rPr>
                <w:rFonts w:ascii="Cambria Math" w:hAnsi="Cambria Math"/>
              </w:rPr>
              <w:t xml:space="preserve">three unit vectors, such tha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lso a unit vector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re angles between the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respectively, then am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ll are acute ang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l are right ang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t least one is obtuse 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6E4D4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and the uni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inclined at a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to bo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6E4D4F" w:rsidRPr="008D12E0">
              <w:rPr>
                <w:rFonts w:ascii="Cambria Math" w:hAnsi="Cambria Math"/>
              </w:rPr>
              <w:t>.I</w:t>
            </w:r>
            <w:r w:rsidRPr="008D12E0">
              <w:rPr>
                <w:rFonts w:ascii="Cambria Math" w:hAnsi="Cambria Math"/>
              </w:rPr>
              <w:t xml:space="preserve">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,n,p∈R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1F023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≤θ≤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≤θ≤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1F023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0≤θ≤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0≤θ≤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1F023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re unit vectors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4</m:t>
              </m:r>
            </m:oMath>
            <w:r w:rsidR="00FC4A39" w:rsidRPr="008D12E0">
              <w:rPr>
                <w:rFonts w:ascii="Cambria Math" w:hAnsi="Cambria Math"/>
              </w:rPr>
              <w:t xml:space="preserve">.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/>
              </m:func>
              <m:r>
                <w:rPr>
                  <w:rFonts w:ascii="Cambria Math" w:hAnsi="Cambria Math"/>
                </w:rPr>
                <m:t>(1/4)</m:t>
              </m:r>
            </m:oMath>
            <w:r w:rsidR="00FC4A39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342A7" w:rsidRPr="008D12E0">
              <w:rPr>
                <w:rFonts w:ascii="Cambria Math" w:hAnsi="Cambria Math"/>
              </w:rPr>
              <w:t>.T</w:t>
            </w:r>
            <w:r w:rsidR="00FC4A39" w:rsidRPr="008D12E0">
              <w:rPr>
                <w:rFonts w:ascii="Cambria Math" w:hAnsi="Cambria Math"/>
              </w:rPr>
              <w:t xml:space="preserve">he value of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="00FC4A39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1F023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,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/4, 3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27F0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3,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27F0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-1/4</m:t>
              </m:r>
            </m:oMath>
            <w:r w:rsidRPr="008D12E0">
              <w:rPr>
                <w:rFonts w:ascii="Cambria Math" w:hAnsi="Cambria Math"/>
              </w:rPr>
              <w:t>, 3/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11F1" w:rsidRPr="001F0E40" w:rsidRDefault="006E11F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=1 </m:t>
              </m:r>
            </m:oMath>
            <w:r w:rsidRPr="00F05951">
              <w:rPr>
                <w:rFonts w:ascii="Cambria Math" w:eastAsiaTheme="minorEastAsia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ascii="Cambria Math" w:eastAsiaTheme="minorEastAsia" w:hAnsi="Cambria Math"/>
              </w:rPr>
              <w:t xml:space="preserve"> then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11F1" w:rsidRPr="008E2464" w:rsidRDefault="006E11F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11F1" w:rsidRDefault="006E11F1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11F1" w:rsidRDefault="006E11F1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11F1" w:rsidRDefault="006E11F1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e volume of a tet</w:t>
            </w:r>
            <w:r w:rsidR="00000CB3" w:rsidRPr="008D12E0">
              <w:rPr>
                <w:rFonts w:ascii="Cambria Math" w:hAnsi="Cambria Math"/>
              </w:rPr>
              <w:t>rahedron formed by the cotermin</w:t>
            </w:r>
            <w:r w:rsidRPr="008D12E0">
              <w:rPr>
                <w:rFonts w:ascii="Cambria Math" w:hAnsi="Cambria Math"/>
              </w:rPr>
              <w:t xml:space="preserve">us edge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000CB3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3. Then the volume of the parallelepiped formed by the conterminous edge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A7465D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9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E97C24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</w:t>
            </w:r>
            <w:r w:rsidR="00802C30" w:rsidRPr="008D12E0">
              <w:rPr>
                <w:rFonts w:ascii="Cambria Math" w:hAnsi="Cambria Math"/>
              </w:rPr>
              <w:t xml:space="preserve">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802C30" w:rsidRPr="008D12E0">
              <w:rPr>
                <w:rFonts w:ascii="Cambria Math" w:hAnsi="Cambria Math"/>
              </w:rPr>
              <w:t xml:space="preserve"> are non-zero non-collinear vectors, the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802C30"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B4082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B4082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B4082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wo non-collinear vector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,b,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represent the sides of a </w:t>
            </w:r>
            <m:oMath>
              <m:r>
                <w:rPr>
                  <w:rFonts w:ascii="Cambria Math" w:hAnsi="Cambria Math"/>
                  <w:lang w:val="en-US" w:eastAsia="en-US"/>
                </w:rPr>
                <m:t>∆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satisfyi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-b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-c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∆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(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perpendicular to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)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An acute- angled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n obtuse-angled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A right-angled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5B15" w:rsidRPr="00E84222" w:rsidRDefault="00985B1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 scalene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C7285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[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]</m:t>
              </m:r>
            </m:oMath>
            <w:r w:rsidRPr="008D12E0">
              <w:rPr>
                <w:rFonts w:ascii="Cambria Math" w:hAnsi="Cambria Math"/>
              </w:rPr>
              <w:t xml:space="preserve">is equal to (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zero non-coplanar vector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DE616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DE6168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DE616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DE6168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BCD</m:t>
              </m:r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 a parallelogram,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 are the midpoints of s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D</m:t>
              </m:r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, respectively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λ</m:t>
              </m:r>
            </m:oMath>
            <w:r w:rsidR="00692E93"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692E9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692E9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035F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in a right- angled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, the hypotenuse </w:t>
            </w:r>
            <m:oMath>
              <m:r>
                <w:rPr>
                  <w:rFonts w:ascii="Cambria Math" w:hAnsi="Cambria Math"/>
                </w:rPr>
                <m:t>AB=p</m:t>
              </m:r>
            </m:oMath>
            <w:r w:rsidRPr="008D12E0">
              <w:rPr>
                <w:rFonts w:ascii="Cambria Math" w:hAnsi="Cambria Math"/>
              </w:rPr>
              <w:t xml:space="preserve">,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BC021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C0211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BC021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8C4F10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orthogonal unit vectors, then for 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non-coplan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8C4F1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E97C2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8C4F10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8D12E0">
              <w:rPr>
                <w:rFonts w:ascii="Cambria Math" w:hAnsi="Cambria Math"/>
              </w:rPr>
              <w:t xml:space="preserve">, then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</w:t>
            </w:r>
            <m:oMath>
              <m:r>
                <w:rPr>
                  <w:rFonts w:ascii="Cambria Math" w:hAnsi="Cambria Math" w:cs="Calibri"/>
                </w:rPr>
                <m:t>π/4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F1A03" w:rsidRDefault="00C7081B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The edges of a parallelopiped are unit length and are parallel to non-coplanar unit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such that </w:t>
            </w:r>
          </w:p>
          <w:p w:rsidR="00CF1A03" w:rsidRPr="002202BC" w:rsidRDefault="002C1D27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 Then, the volume of the parallelopiped i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F1A03" w:rsidRPr="002202BC" w:rsidRDefault="002C1D27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u uni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F1A03" w:rsidRPr="002202BC" w:rsidRDefault="002C1D27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u unit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F1A03" w:rsidRPr="002202BC" w:rsidRDefault="002C1D27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cu unit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F1A03" w:rsidRPr="002202BC" w:rsidRDefault="002C1D27" w:rsidP="009F6C2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u unit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;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ying the equation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F01C4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F01C4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7F0C" w:rsidRPr="00E84222" w:rsidRDefault="00017F0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7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8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7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he position vectors of the vertices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respectively, of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 position vector of the point where the bisector of 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eets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7F0C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7F0C" w:rsidRPr="00E84222" w:rsidRDefault="00CC52CA" w:rsidP="00CC52CA">
            <w:pPr>
              <w:spacing w:after="0"/>
              <w:contextualSpacing/>
              <w:tabs>
                <w:tab w:val="left" w:pos="1166"/>
              </w:tabs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7F0C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1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1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7F0C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5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1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wo adjacent sides of a parallelogram </w:t>
            </w:r>
            <m:oMath>
              <m:r>
                <w:rPr>
                  <w:rFonts w:ascii="Cambria Math" w:hAnsi="Cambria Math"/>
                </w:rPr>
                <m:t>ABCD</m:t>
              </m:r>
            </m:oMath>
            <w:r w:rsidRPr="008D12E0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C20C48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0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C64DD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6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A308D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Pr="008D12E0">
              <w:rPr>
                <w:rFonts w:ascii="Cambria Math" w:hAnsi="Cambria Math"/>
              </w:rPr>
              <w:t xml:space="preserve">. If the 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lo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 that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lo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perpendicular to each other, then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4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C20C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  <w:r w:rsidRPr="008D12E0">
              <w:rPr>
                <w:rFonts w:ascii="Cambria Math" w:hAnsi="Cambria Math"/>
              </w:rPr>
              <w:t>, then the value of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E617B2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E41FCF" w:rsidP="00B571F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2F32B3" w:rsidRPr="008D12E0">
              <w:rPr>
                <w:rFonts w:ascii="Cambria Math" w:hAnsi="Cambria Math"/>
              </w:rPr>
              <w:t xml:space="preserve"> are unit vectors. Then for any arbitrary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2F32B3" w:rsidRPr="008D12E0">
              <w:rPr>
                <w:rFonts w:ascii="Cambria Math" w:hAnsi="Cambria Math"/>
              </w:rPr>
              <w:t>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2F32B3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F32B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2F32B3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3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e equation of an ellipse in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-y</m:t>
              </m:r>
            </m:oMath>
            <w:r w:rsidR="00AF2F98" w:rsidRPr="00E84222">
              <w:rPr>
                <w:rFonts w:ascii="Cambria Math" w:hAnsi="Cambria Math"/>
                <w:lang w:val="en-US" w:eastAsia="en-US"/>
              </w:rPr>
              <w:t xml:space="preserve"> plane.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wo point</w:t>
            </w:r>
            <w:r w:rsidR="00AF2F98" w:rsidRPr="00E84222">
              <w:rPr>
                <w:rFonts w:ascii="Cambria Math" w:hAnsi="Cambria Math"/>
                <w:lang w:val="en-US" w:eastAsia="en-US"/>
              </w:rPr>
              <w:t>s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whose position vectors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n the position vector of a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on the ellipse such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∠APB=π/4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±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±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A3059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±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FA3059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4A54F3" w:rsidP="00764D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Position vector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rotated about origin by angle </w:t>
            </w:r>
            <m:oMath>
              <m:r>
                <w:rPr>
                  <w:rFonts w:ascii="Cambria Math" w:hAnsi="Cambria Math"/>
                </w:rPr>
                <m:t>135°</m:t>
              </m:r>
            </m:oMath>
            <w:r w:rsidR="00FC4A39" w:rsidRPr="008D12E0">
              <w:rPr>
                <w:rFonts w:ascii="Cambria Math" w:hAnsi="Cambria Math"/>
              </w:rPr>
              <w:t xml:space="preserve"> in such a way that the plane made by it bisects the angle betwee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>. Then its new posi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764D8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E6BE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so placed that the end point of one vector is the starting point of the next vector. Then the vector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Not coplan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DDD" w:rsidRPr="00E84222" w:rsidRDefault="001B00F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Coplanar but cannot from a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DDD" w:rsidRPr="00E84222" w:rsidRDefault="001B00F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Coplanar and from a triang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DDD" w:rsidRPr="00E84222" w:rsidRDefault="001B00F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Coplanar and can from a right-angled triang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9421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e three vectors having magnitudes 1,5 and 3, respectively, such that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2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3/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/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2C30" w:rsidRPr="008D12E0" w:rsidRDefault="00802C30" w:rsidP="00E52A4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4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8A15B1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E41FCF" w:rsidP="00E52A4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E52A4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2C30" w:rsidRPr="008D12E0" w:rsidRDefault="00802C30" w:rsidP="00E52A4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593972" w:rsidP="0059397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. If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|=3,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|=4</m:t>
              </m:r>
            </m:oMath>
            <w:r w:rsidRPr="008D12E0">
              <w:rPr>
                <w:rFonts w:ascii="Cambria Math" w:hAnsi="Cambria Math"/>
              </w:rPr>
              <w:t>and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|=5</m:t>
              </m:r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4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593972" w:rsidP="005939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593972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2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C239B2" w:rsidP="00C239B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>where [.] denotes the greatest integer function. Then the vector</w:t>
            </w:r>
            <w:r w:rsidR="00EE432E" w:rsidRPr="008D12E0">
              <w:rPr>
                <w:rFonts w:ascii="Cambria Math" w:hAnsi="Cambria Math"/>
              </w:rPr>
              <w:t>s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,0&lt;t&lt;1,</m:t>
              </m:r>
            </m:oMath>
            <w:r w:rsidRPr="008D12E0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C239B2" w:rsidP="0085233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Parallel to each oth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C4A39" w:rsidRPr="008D12E0" w:rsidRDefault="00852334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 w:cs="Calibri"/>
              </w:rPr>
              <w:t>perpendicular  to each oth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852334" w:rsidP="00852334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Inclined at an angle 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cos</m:t>
                      </m:r>
                      <m:ctrlPr>
                        <w:rPr>
                          <w:rFonts w:ascii="Cambria Math" w:hAnsi="Cambria Math" w:cs="Calibri"/>
                        </w:rPr>
                      </m:ctrlPr>
                    </m:e>
                    <m:sup>
                      <m:r>
                        <w:rPr>
                          <w:rFonts w:ascii="Cambria Math" w:hAnsi="Cambria Math" w:cs="Calibri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Calibri"/>
                            </w:rPr>
                            <m:t>7(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Calibri"/>
                            </w:rPr>
                            <m:t>)</m:t>
                          </m:r>
                        </m:e>
                      </m:rad>
                    </m:den>
                  </m:f>
                </m:e>
              </m:fun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C4A39" w:rsidRPr="008D12E0" w:rsidRDefault="00852334" w:rsidP="00852334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nclined 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+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620E0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wo unit vector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angle between them, then the unit vector along the angular bisector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ill be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(θ/2)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θ/2)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</m:num>
                  <m:den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(θ/2)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620E0C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n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,∠A=30°,H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orthocentre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mi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Segment </w:t>
            </w:r>
            <m:oMath>
              <m:r>
                <w:rPr>
                  <w:rFonts w:ascii="Cambria Math" w:hAnsi="Cambria Math"/>
                  <w:lang w:val="en-US" w:eastAsia="en-US"/>
                </w:rPr>
                <m:t>H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produced to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such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H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=</w:t>
            </w:r>
            <m:oMath>
              <m:r>
                <w:rPr>
                  <w:rFonts w:ascii="Cambria Math" w:hAnsi="Cambria Math"/>
                  <w:lang w:val="en-US" w:eastAsia="en-US"/>
                </w:rPr>
                <m:t>DT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 length </w:t>
            </w:r>
            <m:oMath>
              <m:r>
                <w:rPr>
                  <w:rFonts w:ascii="Cambria Math" w:hAnsi="Cambria Math"/>
                  <w:lang w:val="en-US" w:eastAsia="en-US"/>
                </w:rPr>
                <m:t>AT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DDD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DDD" w:rsidRPr="00E84222" w:rsidRDefault="00F861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01B97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the sides of a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Δ</m:t>
              </m:r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the length of the medium through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4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8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9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01B97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D3BFF" w:rsidRPr="00E84222" w:rsidRDefault="00A751B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If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&lt;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can lie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(-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,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)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0,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D3BFF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,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D3BFF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0, 2π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734F9D" w:rsidP="00734F9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magnitude 10 along the normal to the curve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xy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=0</m:t>
              </m:r>
            </m:oMath>
            <w:r w:rsidRPr="008D12E0">
              <w:rPr>
                <w:rFonts w:ascii="Cambria Math" w:hAnsi="Cambria Math"/>
              </w:rPr>
              <w:t xml:space="preserve"> at its point </w:t>
            </w:r>
            <m:oMath>
              <m:r>
                <w:rPr>
                  <w:rFonts w:ascii="Cambria Math" w:hAnsi="Cambria Math"/>
                </w:rPr>
                <m:t>P(1,0)</m:t>
              </m:r>
            </m:oMath>
            <w:r w:rsidRPr="008D12E0">
              <w:rPr>
                <w:rFonts w:ascii="Cambria Math" w:hAnsi="Cambria Math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8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734F9D" w:rsidP="00734F9D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unit vector orthogonal to vector </w:t>
            </w:r>
            <m:oMath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making equal angles with th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8D12E0">
              <w:rPr>
                <w:rFonts w:ascii="Cambria Math" w:hAnsi="Cambria Math"/>
              </w:rPr>
              <w:t xml:space="preserve">-and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="006E4D4F" w:rsidRPr="008D12E0">
              <w:rPr>
                <w:rFonts w:ascii="Cambria Math" w:hAnsi="Cambria Math"/>
              </w:rPr>
              <w:t>-axis</w:t>
            </w:r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D651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4A39" w:rsidRPr="008D12E0" w:rsidRDefault="00FC4A39" w:rsidP="004D65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4A39" w:rsidRPr="008D12E0" w:rsidRDefault="00FC4A3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DDD" w:rsidRPr="00E84222" w:rsidRDefault="00FD1E3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us </w:t>
            </w:r>
            <w:r w:rsidR="001A2F51" w:rsidRPr="00E84222">
              <w:rPr>
                <w:rFonts w:ascii="Cambria Math" w:hAnsi="Cambria Math"/>
                <w:lang w:val="en-US" w:eastAsia="en-US"/>
              </w:rPr>
              <w:t xml:space="preserve">define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the length of a v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s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|c|</m:t>
              </m:r>
            </m:oMath>
            <w:r w:rsidR="00A93D78" w:rsidRPr="00E84222">
              <w:rPr>
                <w:rFonts w:ascii="Cambria Math" w:hAnsi="Cambria Math"/>
                <w:lang w:val="en-US" w:eastAsia="en-US"/>
              </w:rPr>
              <w:t xml:space="preserve">. This definition coincides with the usual definition of length of a v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="00A93D78" w:rsidRPr="00E84222">
              <w:rPr>
                <w:rFonts w:ascii="Cambria Math" w:hAnsi="Cambria Math"/>
                <w:lang w:val="en-US" w:eastAsia="en-US"/>
              </w:rPr>
              <w:t xml:space="preserve"> if any only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b=c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ny two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zer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Any one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a,b </m:t>
              </m:r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and</m:t>
              </m:r>
              <m:r>
                <w:rPr>
                  <w:rFonts w:ascii="Cambria Math" w:hAnsi="Cambria Math" w:cs="Calibri"/>
                  <w:lang w:val="en-US" w:eastAsia="en-US"/>
                </w:rPr>
                <m:t xml:space="preserve"> c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is 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15DDD" w:rsidRPr="00E84222" w:rsidRDefault="00A93D78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+b+c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,b,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distinct non-negative numbers. If vector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and </m:t>
              </m:r>
              <m:r>
                <w:rPr>
                  <w:rFonts w:ascii="Cambria Math" w:hAnsi="Cambria Math"/>
                  <w:lang w:val="en-US" w:eastAsia="en-US"/>
                </w:rPr>
                <m:t>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The arithmetic mean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b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geometric mean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2194B" w:rsidRPr="00E84222" w:rsidRDefault="0002194B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 xml:space="preserve">The harmonic mean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b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2194B" w:rsidRPr="00E84222" w:rsidRDefault="0002194B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Equal to zero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7EDF" w:rsidRPr="008D12E0" w:rsidRDefault="008E7EDF" w:rsidP="0022406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,-1,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/2</m:t>
                          </m:r>
                        </m:e>
                      </m:func>
                    </m:e>
                  </m:rad>
                </m:e>
              </m:fun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=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,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,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/2</m:t>
                                      </m:r>
                                    </m:e>
                                  </m:func>
                                </m:e>
                              </m:rad>
                            </m:den>
                          </m:f>
                        </m:e>
                      </m:func>
                    </m:e>
                  </m:func>
                </m:e>
              </m:d>
            </m:oMath>
            <w:r w:rsidRPr="008D12E0">
              <w:rPr>
                <w:rFonts w:ascii="Cambria Math" w:hAnsi="Cambria Math"/>
              </w:rPr>
              <w:t>are orthogonal and vector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(1,3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α)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 makes an obtuse angle with the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8D12E0">
              <w:rPr>
                <w:rFonts w:ascii="Cambria Math" w:hAnsi="Cambria Math"/>
              </w:rPr>
              <w:t xml:space="preserve">-axis, then the value of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8E7EDF" w:rsidP="008E7ED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4n+1</m:t>
                    </m:r>
                  </m:e>
                </m:d>
                <m:r>
                  <w:rPr>
                    <w:rFonts w:ascii="Cambria Math" w:hAnsi="Cambria Math" w:cs="Calibri"/>
                  </w:rPr>
                  <m:t>π+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8E7EDF" w:rsidP="008E7ED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4n+1</m:t>
                    </m:r>
                  </m:e>
                </m:d>
                <m:r>
                  <w:rPr>
                    <w:rFonts w:ascii="Cambria Math" w:hAnsi="Cambria Math" w:cs="Calibri"/>
                  </w:rPr>
                  <m:t>π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8E7EDF" w:rsidP="008E7ED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4n+2</m:t>
                    </m:r>
                  </m:e>
                </m:d>
                <m:r>
                  <w:rPr>
                    <w:rFonts w:ascii="Cambria Math" w:hAnsi="Cambria Math" w:cs="Calibri"/>
                  </w:rPr>
                  <m:t>π+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8E7EDF" w:rsidP="008E7ED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4n+2</m:t>
                    </m:r>
                  </m:e>
                </m:d>
                <m:r>
                  <w:rPr>
                    <w:rFonts w:ascii="Cambria Math" w:hAnsi="Cambria Math" w:cs="Calibri"/>
                  </w:rPr>
                  <m:t>π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A8522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llinear,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338CC" w:rsidRPr="008D12E0" w:rsidRDefault="00A8522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 unit vecto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A8522D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A8522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A8522D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E4D6A" w:rsidP="002A1DF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angles of a triangle, two of whose sides are represented by vector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>where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non-zero vectors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2A1DFC" w:rsidRPr="008D12E0">
              <w:rPr>
                <w:rFonts w:ascii="Cambria Math" w:hAnsi="Cambria Math"/>
              </w:rPr>
              <w:t xml:space="preserve"> is a unit vector</w:t>
            </w:r>
            <w:r w:rsidRPr="008D12E0">
              <w:rPr>
                <w:rFonts w:ascii="Cambria Math" w:hAnsi="Cambria Math"/>
              </w:rPr>
              <w:t xml:space="preserve"> in the dir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="002A1DFC" w:rsidRPr="008D12E0">
              <w:rPr>
                <w:rFonts w:ascii="Cambria Math" w:hAnsi="Cambria Math"/>
              </w:rPr>
              <w:t>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(0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1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D044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007BA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007BA" w:rsidRPr="008D12E0">
              <w:rPr>
                <w:rFonts w:ascii="Cambria Math" w:hAnsi="Cambria Math"/>
              </w:rPr>
              <w:t xml:space="preserve"> are two non-collinear unit vectors,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007BA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  <w:r w:rsidR="00B007BA" w:rsidRPr="008D12E0">
              <w:rPr>
                <w:rFonts w:ascii="Cambria Math" w:hAnsi="Cambria Math"/>
              </w:rPr>
              <w:t>Then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B007BA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007BA" w:rsidP="00B007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0440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044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338CC" w:rsidRPr="008D12E0" w:rsidRDefault="00C15656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D04409" w:rsidP="00D044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A,B,C </m:t>
              </m:r>
            </m:oMath>
            <w:r w:rsidR="009D7BDA"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="009D7BDA" w:rsidRPr="008D12E0">
              <w:rPr>
                <w:rFonts w:ascii="Cambria Math" w:hAnsi="Cambria Math"/>
              </w:rPr>
              <w:t xml:space="preserve"> are four point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-6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9D7BDA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  <m:r>
                <w:rPr>
                  <w:rFonts w:ascii="Cambria Math" w:hAnsi="Cambria Math"/>
                </w:rPr>
                <m:t>=n(-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1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9D7BDA" w:rsidRPr="008D12E0">
              <w:rPr>
                <w:rFonts w:ascii="Cambria Math" w:hAnsi="Cambria Math"/>
              </w:rPr>
              <w:t xml:space="preserve">). If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 w:rsidR="009D7BDA" w:rsidRPr="008D12E0">
              <w:rPr>
                <w:rFonts w:ascii="Cambria Math" w:hAnsi="Cambria Math"/>
              </w:rPr>
              <w:t xml:space="preserve"> intersects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="009D7BDA" w:rsidRPr="008D12E0">
              <w:rPr>
                <w:rFonts w:ascii="Cambria Math" w:hAnsi="Cambria Math"/>
              </w:rPr>
              <w:t xml:space="preserve"> at some point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="009D7BDA"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9D7BDA" w:rsidP="009D7B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m≥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65B28" w:rsidRPr="008D12E0" w:rsidRDefault="009D7BDA" w:rsidP="009D7BD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≥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D7BDA" w:rsidRPr="008D12E0" w:rsidRDefault="009D7BDA" w:rsidP="009D7B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m=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9D7BDA" w:rsidP="009D7BD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m&lt;n 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03243B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wo non-collinear unit vectors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>then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03243B" w:rsidP="000324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03243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0324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03243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E84222" w:rsidRDefault="00C3048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a triangle, the position vectors of whose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7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10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 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9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="00826C20" w:rsidRPr="00E84222">
              <w:rPr>
                <w:rFonts w:ascii="Cambria Math" w:hAnsi="Cambria Math"/>
                <w:lang w:val="en-US" w:eastAsia="en-US"/>
              </w:rPr>
              <w:t xml:space="preserve">. Then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Δ</m:t>
              </m:r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="00826C20"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E84222" w:rsidRDefault="00826C2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E84222" w:rsidRDefault="00826C2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E84222" w:rsidRDefault="00826C2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Righ</w:t>
            </w:r>
            <w:r w:rsidR="008A6C78" w:rsidRPr="00E84222">
              <w:rPr>
                <w:rFonts w:ascii="Cambria Math" w:hAnsi="Cambria Math" w:cs="Calibri"/>
                <w:lang w:val="en-US" w:eastAsia="en-US"/>
              </w:rPr>
              <w:t>t</w:t>
            </w:r>
            <w:r w:rsidRPr="00E84222">
              <w:rPr>
                <w:rFonts w:ascii="Cambria Math" w:hAnsi="Cambria Math" w:cs="Calibri"/>
                <w:lang w:val="en-US" w:eastAsia="en-US"/>
              </w:rPr>
              <w:t xml:space="preserve"> ang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E84222" w:rsidRDefault="00826C2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52162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71296D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71296D" w:rsidRPr="008D12E0">
              <w:rPr>
                <w:rFonts w:ascii="Cambria Math" w:hAnsi="Cambria Math"/>
              </w:rPr>
              <w:t xml:space="preserve"> are non-collinear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(4-2x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)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)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func>
            </m:oMath>
            <w:r w:rsidR="0071296D" w:rsidRPr="008D12E0">
              <w:rPr>
                <w:rFonts w:ascii="Cambria Math" w:hAnsi="Cambria Math"/>
              </w:rPr>
              <w:t xml:space="preserve"> and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)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521623" w:rsidRPr="008D12E0">
              <w:rPr>
                <w:rFonts w:ascii="Cambria Math" w:hAnsi="Cambria Math"/>
              </w:rPr>
              <w:t>.T</w:t>
            </w:r>
            <w:r w:rsidR="0071296D" w:rsidRPr="008D12E0">
              <w:rPr>
                <w:rFonts w:ascii="Cambria Math" w:hAnsi="Cambria Math"/>
              </w:rPr>
              <w:t>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71296D" w:rsidP="00712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71296D" w:rsidP="0071296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71296D" w:rsidP="00712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y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4n+1</m:t>
                    </m:r>
                  </m:e>
                </m:d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71296D" w:rsidP="0071296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y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+1</m:t>
                    </m:r>
                  </m:e>
                </m:d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non-zer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equally inclined to coplanar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then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2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2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2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+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|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9A093C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b/>
              </w:rPr>
            </w:pPr>
            <w:r w:rsidRPr="008D12E0">
              <w:rPr>
                <w:rFonts w:ascii="Cambria Math" w:hAnsi="Cambria Math"/>
              </w:rPr>
              <w:t xml:space="preserve">The number of vectors of unit length perpendicular t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(1,1,0)</m:t>
              </m:r>
            </m:oMath>
            <w:r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(0,1,1)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9A093C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9A093C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w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9A093C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Thre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25F2F" w:rsidRPr="008D12E0" w:rsidRDefault="009A093C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3769B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has the compounds </w:t>
            </w:r>
            <m:oMath>
              <m:r>
                <w:rPr>
                  <w:rFonts w:ascii="Cambria Math" w:hAnsi="Cambria Math"/>
                  <w:lang w:val="en-US" w:eastAsia="en-US"/>
                </w:rPr>
                <m:t>2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1 w.r.t. a rectangular Cartesian system. This system is rotated through a certain angle about the origin in the counterclockwise sence. If, with respect to a new system,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has</w:t>
            </w:r>
            <w:r w:rsidR="007F09E6" w:rsidRPr="00E84222">
              <w:rPr>
                <w:rFonts w:ascii="Cambria Math" w:hAnsi="Cambria Math"/>
                <w:lang w:val="en-US" w:eastAsia="en-US"/>
              </w:rPr>
              <w:t xml:space="preserve"> components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p+1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I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3769B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3769B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657340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a unit vector satisfyi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Pr="008D12E0">
              <w:rPr>
                <w:rFonts w:ascii="Cambria Math" w:hAnsi="Cambria Math"/>
              </w:rPr>
              <w:t>where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8D12E0">
              <w:rPr>
                <w:rFonts w:ascii="Cambria Math" w:hAnsi="Cambria Math"/>
              </w:rPr>
              <w:t>and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.</m:t>
              </m:r>
            </m:oMath>
            <w:r w:rsidRPr="008D12E0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657340">
            <w:pPr>
              <w:spacing w:after="0"/>
              <w:contextualSpacing/>
              <w:tabs>
                <w:tab w:val="left" w:pos="1184"/>
              </w:tabs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6573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65734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C3048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n a four dimensional space where unit vectors along the axes ar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re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four non-zero vectors such that no vector can be expressed as linear combination of others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λ-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)+μ 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+γ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acc>
            </m:oMath>
            <w:r w:rsidR="008A6C78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λ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μ=-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γ=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δ=1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1C3E" w:rsidP="002F1C3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unit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inclined at an angle </w:t>
            </w:r>
            <m:oMath>
              <m:r>
                <w:rPr>
                  <w:rFonts w:ascii="Cambria Math" w:hAnsi="Cambria Math"/>
                </w:rPr>
                <m:t>2θ</m:t>
              </m:r>
            </m:oMath>
            <w:r w:rsidRPr="008D12E0">
              <w:rPr>
                <w:rFonts w:ascii="Cambria Math" w:hAnsi="Cambria Math"/>
              </w:rPr>
              <w:t xml:space="preserve">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&lt;1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0≤θ≤π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lies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F1C3E" w:rsidP="005D3CF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0,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5D3CF7" w:rsidP="005D3CF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π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1296D" w:rsidRPr="008D12E0" w:rsidRDefault="0071296D" w:rsidP="00712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</w:rPr>
                  <m:t>,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71296D" w:rsidP="0071296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4780" w:rsidRPr="00A32310" w:rsidRDefault="00094780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=x 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cr m:val="script"/>
                </m:rPr>
                <w:rPr>
                  <w:rFonts w:ascii="Cambria Math" w:hAnsi="Cambria Math"/>
                </w:rPr>
                <m:t>-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collinear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4780" w:rsidRPr="00A32310" w:rsidRDefault="00094780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1, y=-2 ,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</w:rPr>
                  <m:t>z</m:t>
                </m:r>
                <m:r>
                  <w:rPr>
                    <w:rFonts w:ascii="Cambria Math" w:hAnsi="Cambria Math" w:cs="Calibri"/>
                  </w:rPr>
                  <m:t>=-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4780" w:rsidRPr="00A32310" w:rsidRDefault="00094780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x=1/2, y=-4, 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</w:rPr>
                  <m:t>z</m:t>
                </m:r>
                <m:r>
                  <w:rPr>
                    <w:rFonts w:ascii="Cambria Math" w:hAnsi="Cambria Math" w:cs="Calibri"/>
                  </w:rPr>
                  <m:t>=-1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4780" w:rsidRPr="00A32310" w:rsidRDefault="00094780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x=-1/2,y=4, 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</w:rPr>
                  <m:t>z</m:t>
                </m:r>
                <m:r>
                  <w:rPr>
                    <w:rFonts w:ascii="Cambria Math" w:hAnsi="Cambria Math" w:cs="Calibri"/>
                  </w:rPr>
                  <m:t>=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4780" w:rsidRPr="00A32310" w:rsidRDefault="00094780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-1, y=2 ,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</w:rPr>
                  <m:t>z</m:t>
                </m:r>
                <m:r>
                  <w:rPr>
                    <w:rFonts w:ascii="Cambria Math" w:hAnsi="Cambria Math" w:cs="Calibri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70AC" w:rsidRPr="00A32310" w:rsidRDefault="004D70AC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three non-coplanar vectors such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0A4E38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i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70AC" w:rsidRPr="00A32310" w:rsidRDefault="004D70AC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7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70AC" w:rsidRPr="00A32310" w:rsidRDefault="004D70AC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70AC" w:rsidRPr="00A32310" w:rsidRDefault="004D70AC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=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70AC" w:rsidRPr="00A32310" w:rsidRDefault="004D70AC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362114" w:rsidP="0036211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vectors and angle between them is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E779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E779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/>
              </m:sSup>
              <m:r>
                <w:rPr>
                  <w:rFonts w:ascii="Cambria Math" w:hAnsi="Cambria Math" w:cs="Calibri"/>
                </w:rPr>
                <m:t>=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  <w:r w:rsidR="00DE779A" w:rsidRPr="008D12E0">
              <w:rPr>
                <w:rFonts w:ascii="Cambria Math" w:hAnsi="Cambria Math"/>
              </w:rPr>
              <w:t xml:space="preserve"> if</w:t>
            </w:r>
            <m:oMath>
              <m:r>
                <w:rPr>
                  <w:rFonts w:ascii="Cambria Math" w:hAnsi="Cambria Math"/>
                </w:rPr>
                <m:t>θ=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E779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n</m:t>
                  </m:r>
                </m:e>
              </m:acc>
              <m:r>
                <w:rPr>
                  <w:rFonts w:ascii="Cambria Math" w:hAnsi="Cambria Math" w:cs="Calibri"/>
                </w:rPr>
                <m:t>,(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n</m:t>
                  </m:r>
                </m:e>
              </m:acc>
            </m:oMath>
            <w:r w:rsidR="00A335A8" w:rsidRPr="008D12E0">
              <w:rPr>
                <w:rFonts w:ascii="Cambria Math" w:hAnsi="Cambria Math" w:cs="Calibri"/>
              </w:rPr>
              <w:t xml:space="preserve"> is normal unit vector), if </w:t>
            </w:r>
            <m:oMath>
              <m:r>
                <w:rPr>
                  <w:rFonts w:ascii="Cambria Math" w:hAnsi="Cambria Math" w:cs="Calibri"/>
                </w:rPr>
                <m:t>θ=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E779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3769B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non-coplanar vectors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real number, then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 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(2λ-1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 w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μ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λ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3769B3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30FBA" w:rsidRPr="008D12E0" w:rsidRDefault="00C3119B" w:rsidP="003E3E3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parallelogram is constructed o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="003E3E35" w:rsidRPr="008D12E0">
              <w:rPr>
                <w:rFonts w:ascii="Cambria Math" w:hAnsi="Cambria Math"/>
              </w:rPr>
              <w:t xml:space="preserve"> 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="003E3E35" w:rsidRPr="008D12E0">
              <w:rPr>
                <w:rFonts w:ascii="Cambria Math" w:hAnsi="Cambria Math"/>
              </w:rPr>
              <w:t xml:space="preserve">, and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oMath>
            <w:r w:rsidR="003E3E35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="003E3E35"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3E3E35" w:rsidRPr="008D12E0">
              <w:rPr>
                <w:rFonts w:ascii="Cambria Math" w:hAnsi="Cambria Math"/>
              </w:rPr>
              <w:t>, then the length of a diagonal of parallogram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30FBA" w:rsidRPr="008D12E0" w:rsidRDefault="003E3E35" w:rsidP="003E3E3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30FBA" w:rsidRPr="008D12E0" w:rsidRDefault="003E3E35" w:rsidP="003E3E3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30FBA" w:rsidRPr="008D12E0" w:rsidRDefault="003E3E35" w:rsidP="003E3E3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30FBA" w:rsidRPr="008D12E0" w:rsidRDefault="003E3E35" w:rsidP="00F30F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s perpendicular t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in the plane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E4D6A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E4D6A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1A486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vectors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2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3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4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x+5)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6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7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x+8)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 i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1A486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1A486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1A486C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2BA6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571AD4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571AD4">
              <w:rPr>
                <w:rFonts w:ascii="Cambria Math" w:hAnsi="Cambria Math"/>
              </w:rPr>
              <w:t xml:space="preserve"> then</w:t>
            </w:r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571AD4">
              <w:rPr>
                <w:rFonts w:ascii="Cambria Math" w:hAnsi="Cambria Math"/>
              </w:rPr>
              <w:t>(a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571AD4">
              <w:rPr>
                <w:rFonts w:ascii="Cambria Math" w:hAnsi="Cambria Math" w:cs="Calibri"/>
              </w:rPr>
              <w:t xml:space="preserve"> are orthogonal in pairs and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=1</m:t>
              </m:r>
            </m:oMath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571AD4">
              <w:rPr>
                <w:rFonts w:ascii="Cambria Math" w:hAnsi="Cambria Math"/>
              </w:rPr>
              <w:t>(b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571AD4">
              <w:rPr>
                <w:rFonts w:ascii="Cambria Math" w:hAnsi="Cambria Math" w:cs="Calibri"/>
              </w:rPr>
              <w:t xml:space="preserve"> are not orthogonal to each other</w:t>
            </w:r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 w:cs="Calibri"/>
              </w:rPr>
              <w:t>(c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571AD4">
              <w:rPr>
                <w:rFonts w:ascii="Cambria Math" w:hAnsi="Cambria Math"/>
              </w:rPr>
              <w:t xml:space="preserve"> are orthogonal in pairs but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|≠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571AD4">
              <w:rPr>
                <w:rFonts w:ascii="Cambria Math" w:hAnsi="Cambria Math"/>
              </w:rPr>
              <w:t>(d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571AD4">
              <w:rPr>
                <w:rFonts w:ascii="Cambria Math" w:hAnsi="Cambria Math" w:cs="Calibri"/>
              </w:rPr>
              <w:t xml:space="preserve"> are orthogonal but </w:t>
            </w:r>
            <m:oMath>
              <m:r>
                <w:rPr>
                  <w:rFonts w:ascii="Cambria Math" w:hAnsi="Cambria Math" w:cs="Calibri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|≠1</m:t>
              </m:r>
            </m:oMath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571AD4">
              <w:rPr>
                <w:rFonts w:ascii="Cambria Math" w:hAnsi="Cambria Math" w:cs="Calibri"/>
              </w:rPr>
              <w:t>Or</w:t>
            </w:r>
          </w:p>
          <w:p w:rsidR="00571D8E" w:rsidRPr="00571AD4" w:rsidRDefault="00571D8E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 w:cs="Calibri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571AD4">
              <w:rPr>
                <w:rFonts w:ascii="Cambria Math" w:hAnsi="Cambria Math" w:cs="Calibri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BA6" w:rsidRPr="00571AD4" w:rsidRDefault="00571AD4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1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BA6" w:rsidRPr="00571AD4" w:rsidRDefault="00571AD4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1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BA6" w:rsidRPr="00571AD4" w:rsidRDefault="00571AD4" w:rsidP="00571AD4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=2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BA6" w:rsidRPr="00571AD4" w:rsidRDefault="00571AD4" w:rsidP="00571AD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1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1032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non-coplanar vectors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a non-zero</w:t>
            </w:r>
            <w:r w:rsidR="00A55756" w:rsidRPr="008D12E0">
              <w:rPr>
                <w:rFonts w:ascii="Cambria Math" w:hAnsi="Cambria Math"/>
              </w:rPr>
              <w:t xml:space="preserve"> vector</w:t>
            </w:r>
            <w:r w:rsidRPr="008D12E0">
              <w:rPr>
                <w:rFonts w:ascii="Cambria Math" w:hAnsi="Cambria Math"/>
              </w:rPr>
              <w:t>, which is perpendicular to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).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+2(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  <w:r w:rsidRPr="008D12E0">
              <w:rPr>
                <w:rFonts w:ascii="Cambria Math" w:hAnsi="Cambria Math"/>
              </w:rPr>
              <w:t>.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]</m:t>
                    </m:r>
                  </m:den>
                </m:f>
                <m:r>
                  <w:rPr>
                    <w:rFonts w:ascii="Cambria Math" w:hAnsi="Cambria Math" w:cs="Calibri"/>
                  </w:rPr>
                  <m:t>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1032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1032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Minimum value of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</w:rPr>
                <m:t>+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y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 w:cs="Calibri"/>
              </w:rPr>
              <w:t xml:space="preserve">is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π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</w:rPr>
                <m:t>/4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1032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Minimum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8831E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(-4, 0, 3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4, 2, -5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n which one of the following points lie on the </w:t>
            </w:r>
            <w:r w:rsidR="00EA3FFA" w:rsidRPr="00E84222">
              <w:rPr>
                <w:rFonts w:ascii="Cambria Math" w:hAnsi="Cambria Math"/>
                <w:lang w:val="en-US" w:eastAsia="en-US"/>
              </w:rPr>
              <w:t>b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isector of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</m:oMath>
            <w:r w:rsidR="00EA3FFA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</m:oMath>
            <w:r w:rsidR="00EA3FFA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/>
                <w:lang w:val="en-US" w:eastAsia="en-US"/>
              </w:rPr>
              <w:t>(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origin of reference)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8831E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(2,</w:t>
            </w:r>
            <w:r w:rsidR="00EA3FFA" w:rsidRPr="00E84222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 w:cs="Calibri"/>
                <w:lang w:val="en-US" w:eastAsia="en-US"/>
              </w:rPr>
              <w:t>2,</w:t>
            </w:r>
            <w:r w:rsidR="00EA3FFA" w:rsidRPr="00E84222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 w:cs="Calibri"/>
                <w:lang w:val="en-US" w:eastAsia="en-US"/>
              </w:rPr>
              <w:t>4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8831E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(2, 11, 5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(-3, -3, -6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8831E5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(1, 1, 2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030F" w:rsidRPr="008D12E0" w:rsidRDefault="00A730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non-zero vectors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oMath>
            <w:r w:rsidR="009B7B0D" w:rsidRPr="008D12E0">
              <w:rPr>
                <w:rFonts w:ascii="Cambria Math" w:hAnsi="Cambria Math"/>
              </w:rPr>
              <w:t>and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2338CC" w:rsidRPr="008D12E0" w:rsidRDefault="00A730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re equal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A730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 xml:space="preserve"> are orthogon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 xml:space="preserve"> are colline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A730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A730BD" w:rsidRPr="008D12E0">
              <w:rPr>
                <w:rFonts w:ascii="Cambria Math" w:hAnsi="Cambria Math"/>
              </w:rPr>
              <w:t>are orthogon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A730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λ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A730BD" w:rsidRPr="008D12E0"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="00A730BD" w:rsidRPr="008D12E0">
              <w:rPr>
                <w:rFonts w:ascii="Cambria Math" w:hAnsi="Cambria Math"/>
              </w:rPr>
              <w:t xml:space="preserve"> is a scala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03243B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Which of the following expression are meaningfu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03243B" w:rsidP="0003243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)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03243B" w:rsidP="000324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3769B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point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p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q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r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p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r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q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q≠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521623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316472" w:rsidRPr="008D12E0">
              <w:rPr>
                <w:rFonts w:ascii="Cambria Math" w:hAnsi="Cambria Math"/>
              </w:rPr>
              <w:t xml:space="preserve"> are two given vectors. With these vectors as adjacent sides, a parallelogram is constructed</w:t>
            </w:r>
            <w:r w:rsidR="00521623" w:rsidRPr="008D12E0">
              <w:rPr>
                <w:rFonts w:ascii="Cambria Math" w:hAnsi="Cambria Math"/>
              </w:rPr>
              <w:t>.</w:t>
            </w:r>
            <w:r w:rsidR="00316472" w:rsidRPr="008D12E0">
              <w:rPr>
                <w:rFonts w:ascii="Cambria Math" w:hAnsi="Cambria Math"/>
              </w:rPr>
              <w:t xml:space="preserve"> The vector which is the altitude of the parallelogram and which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316472"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31647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665C5" w:rsidRPr="00E84222" w:rsidRDefault="008872A5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sides of a parallelogram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. The unit vector parallel to one of the diagonal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7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7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69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69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(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8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110832" w:rsidP="001108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(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25F2F" w:rsidRPr="008D12E0" w:rsidRDefault="0011083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a unit vect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25F2F" w:rsidRPr="008D12E0" w:rsidRDefault="00110832" w:rsidP="001108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Makes an angle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  <w:r w:rsidRPr="008D12E0">
              <w:rPr>
                <w:rFonts w:ascii="Cambria Math" w:hAnsi="Cambria Math"/>
              </w:rPr>
              <w:t xml:space="preserve"> with vector </w:t>
            </w:r>
            <m:oMath>
              <m:r>
                <w:rPr>
                  <w:rFonts w:ascii="Cambria Math" w:hAnsi="Cambria Math"/>
                </w:rPr>
                <m:t>(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25F2F" w:rsidRPr="008D12E0" w:rsidRDefault="00110832" w:rsidP="001108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Parallel to vector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  <m:acc>
                    <m:ac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k</m:t>
                      </m:r>
                    </m:e>
                  </m:acc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25F2F" w:rsidRPr="008D12E0" w:rsidRDefault="00110832" w:rsidP="0011083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erpendicular to vector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A335A8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wo non-zero perpendicular vectors. 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ying the equati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A335A8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A335A8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A335A8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1032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≠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1032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1032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1032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1032B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6E3D32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vectors. A vector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hose projection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of magnitud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/3</m:t>
                  </m:r>
                </m:e>
              </m:rad>
            </m:oMath>
            <w:r w:rsidRPr="008D12E0"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6E3D32" w:rsidP="006E3D3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CB2DA1" w:rsidP="00CB2DA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CB2DA1" w:rsidP="00CB2DA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5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CB2DA1" w:rsidP="00CB2DA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B16C8" w:rsidP="00D044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scalars </w:t>
            </w:r>
            <m:oMath>
              <m:r>
                <w:rPr>
                  <w:rFonts w:ascii="Cambria Math" w:hAnsi="Cambria Math"/>
                </w:rPr>
                <m:t>l</m:t>
              </m:r>
            </m:oMath>
            <w:r w:rsidRPr="008D12E0">
              <w:rPr>
                <w:rFonts w:ascii="Cambria Math" w:hAnsi="Cambria Math"/>
              </w:rPr>
              <w:t xml:space="preserve"> a</w:t>
            </w:r>
            <w:r w:rsidR="00D04409" w:rsidRPr="008D12E0">
              <w:rPr>
                <w:rFonts w:ascii="Cambria Math" w:hAnsi="Cambria Math"/>
              </w:rPr>
              <w:t>n</w:t>
            </w:r>
            <w:r w:rsidRPr="008D12E0">
              <w:rPr>
                <w:rFonts w:ascii="Cambria Math" w:hAnsi="Cambria Math"/>
              </w:rPr>
              <w:t xml:space="preserve">d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8D12E0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l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given vectors, ar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B16C8" w:rsidP="00EB16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l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.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B16C8" w:rsidP="00EB16C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l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.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/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B16C8" w:rsidP="00EB16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.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B16C8" w:rsidP="00EB16C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.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ly inclined to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vector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E1030F" w:rsidRPr="008D12E0">
              <w:rPr>
                <w:rFonts w:ascii="Cambria Math" w:hAnsi="Cambria Math"/>
              </w:rPr>
              <w:t xml:space="preserve">, respectively </w:t>
            </w:r>
            <w:r w:rsidRPr="008D12E0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8145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81450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90A1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D90A1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</m:oMath>
            <w:r w:rsidR="002E4D6A" w:rsidRPr="008D12E0">
              <w:rPr>
                <w:rFonts w:ascii="Cambria Math" w:hAnsi="Cambria Math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+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+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are three coplanar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. If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="00EA3FFA" w:rsidRPr="00E84222">
              <w:rPr>
                <w:rFonts w:ascii="Cambria Math" w:hAnsi="Cambria Math"/>
                <w:lang w:val="en-US" w:eastAsia="en-US"/>
              </w:rPr>
              <w:t xml:space="preserve">are </w:t>
            </w:r>
            <w:r w:rsidR="004F654C" w:rsidRPr="00E84222">
              <w:rPr>
                <w:rFonts w:ascii="Cambria Math" w:hAnsi="Cambria Math"/>
                <w:lang w:val="en-US" w:eastAsia="en-US"/>
              </w:rPr>
              <w:t xml:space="preserve">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, respectively, and have integral but different magnitudes, then among the following options,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</m:t>
              </m:r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can take a valu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1032BD" w:rsidP="001032B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then </w:t>
            </w: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being non-parallel</w:t>
            </w:r>
            <w:r w:rsidR="00D04409" w:rsidRPr="008D12E0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is </w:t>
            </w:r>
            <m:oMath>
              <m:f>
                <m:fPr>
                  <m:type m:val="lin"/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is </w:t>
            </w:r>
            <m:oMath>
              <m:f>
                <m:fPr>
                  <m:type m:val="lin"/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1032BD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sid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f an equilateral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 lying in the </w:t>
            </w:r>
            <m:oMath>
              <m:r>
                <w:rPr>
                  <w:rFonts w:ascii="Cambria Math" w:hAnsi="Cambria Math"/>
                </w:rPr>
                <m:t>x-y</m:t>
              </m:r>
            </m:oMath>
            <w:r w:rsidRPr="008D12E0">
              <w:rPr>
                <w:rFonts w:ascii="Cambria Math" w:hAnsi="Cambria Math"/>
              </w:rPr>
              <w:t xml:space="preserve"> plane is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Pr="008D12E0">
              <w:rPr>
                <w:rFonts w:ascii="Cambria Math" w:hAnsi="Cambria Math"/>
              </w:rPr>
              <w:t>then side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B</m:t>
                  </m:r>
                </m:e>
              </m:acc>
            </m:oMath>
            <w:r w:rsidRPr="008D12E0">
              <w:rPr>
                <w:rFonts w:ascii="Cambria Math" w:hAnsi="Cambria Math"/>
              </w:rPr>
              <w:t>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2E4D6A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2F" w:rsidRPr="008D12E0" w:rsidRDefault="00CB2DA1" w:rsidP="00CB2DA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or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which of the following expression is not equal to any of the remaining thre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CB2DA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CB2DA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A6034F" w:rsidP="0084071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vectors forming right-hand tried. 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="00B474EE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="00B474EE" w:rsidRPr="008D12E0">
              <w:rPr>
                <w:rFonts w:ascii="Cambria Math" w:hAnsi="Cambria Math"/>
              </w:rPr>
              <w:t>.</w:t>
            </w:r>
            <w:r w:rsidR="00840718" w:rsidRPr="008D12E0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x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840718"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840718" w:rsidP="0084071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]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x</m:t>
                  </m:r>
                </m:den>
              </m:f>
            </m:oMath>
            <w:r w:rsidRPr="008D12E0">
              <w:rPr>
                <w:rFonts w:ascii="Cambria Math" w:hAnsi="Cambria Math" w:cs="Calibri"/>
              </w:rPr>
              <w:t xml:space="preserve"> has least value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84071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840718" w:rsidRPr="008D12E0">
              <w:rPr>
                <w:rFonts w:ascii="Cambria Math" w:hAnsi="Cambria Math"/>
              </w:rPr>
              <w:t xml:space="preserve">has least value </w:t>
            </w:r>
            <m:oMath>
              <m:r>
                <w:rPr>
                  <w:rFonts w:ascii="Cambria Math" w:hAnsi="Cambria Math"/>
                </w:rPr>
                <m:t>(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/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84071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&g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338CC" w:rsidRPr="008D12E0" w:rsidRDefault="00840718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9215A" w:rsidRPr="00A32310" w:rsidRDefault="0089215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et</w:t>
            </w:r>
            <w:r w:rsidRPr="00875E03">
              <w:rPr>
                <w:rFonts w:ascii="Cambria Math" w:hAnsi="Cambria Math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be three vectors. A vector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whose projection 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hAnsi="Cambria Math"/>
              </w:rPr>
              <w:t xml:space="preserve"> is of magnitude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(2/3)</m:t>
                  </m:r>
                </m:e>
              </m:rad>
            </m:oMath>
            <w:r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9215A" w:rsidRPr="00B67790" w:rsidRDefault="0089215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9215A" w:rsidRPr="00B67790" w:rsidRDefault="0089215A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9215A" w:rsidRPr="00B67790" w:rsidRDefault="0089215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9215A" w:rsidRPr="00B67790" w:rsidRDefault="0089215A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72861" w:rsidRPr="008D12E0" w:rsidRDefault="00872861" w:rsidP="00B31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 and </w:t>
            </w:r>
            <m:oMath>
              <m:r>
                <w:rPr>
                  <w:rFonts w:ascii="Cambria Math" w:hAnsi="Cambria Math"/>
                </w:rPr>
                <m:t>l,m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8D12E0">
              <w:rPr>
                <w:rFonts w:ascii="Cambria Math" w:hAnsi="Cambria Math"/>
              </w:rPr>
              <w:t xml:space="preserve"> are distinct scalars, then </w:t>
            </w:r>
          </w:p>
          <w:p w:rsidR="00872861" w:rsidRPr="008D12E0" w:rsidRDefault="00872861" w:rsidP="00B31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[(l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(l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(l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]=0</m:t>
              </m:r>
            </m:oMath>
            <w:r w:rsidRPr="008D12E0">
              <w:rPr>
                <w:rFonts w:ascii="Cambria Math" w:hAnsi="Cambria Math"/>
              </w:rPr>
              <w:t xml:space="preserve"> impli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72861" w:rsidRPr="008D12E0" w:rsidRDefault="00872861" w:rsidP="00B31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l+m+n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72861" w:rsidRPr="008D12E0" w:rsidRDefault="00872861" w:rsidP="00B3196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Roots of the equation </w:t>
            </w:r>
            <m:oMath>
              <m: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mx+n=0</m:t>
              </m:r>
            </m:oMath>
            <w:r w:rsidRPr="008D12E0">
              <w:rPr>
                <w:rFonts w:ascii="Cambria Math" w:hAnsi="Cambria Math"/>
              </w:rPr>
              <w:t xml:space="preserve"> are re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72861" w:rsidRPr="008D12E0" w:rsidRDefault="00E41FCF" w:rsidP="00B31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72861" w:rsidRPr="008D12E0" w:rsidRDefault="00E41FCF" w:rsidP="00B3196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3lm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F54DDA" w:rsidP="009B7B0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9B7B0D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662E3" w:rsidRPr="008D12E0">
              <w:rPr>
                <w:rFonts w:ascii="Cambria Math" w:hAnsi="Cambria Math"/>
              </w:rPr>
              <w:t xml:space="preserve"> are non zero vectors such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,</m:t>
              </m:r>
            </m:oMath>
            <w:r w:rsidR="00B662E3" w:rsidRPr="008D12E0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B662E3" w:rsidP="00B662E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B662E3" w:rsidP="009B7B0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Least valu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</m:den>
              </m:f>
            </m:oMath>
            <w:r w:rsidRPr="008D12E0">
              <w:rPr>
                <w:rFonts w:ascii="Cambria Math" w:hAnsi="Cambria Math" w:cs="Calibri"/>
              </w:rPr>
              <w:t xml:space="preserve">is </w:t>
            </w:r>
            <m:oMath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</w:rPr>
                    <m:t>2</m:t>
                  </m:r>
                </m:e>
              </m:rad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B662E3" w:rsidP="009B7B0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ast valu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+2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72861" w:rsidRPr="008D12E0" w:rsidRDefault="00872861" w:rsidP="00B319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=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>=b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  <m:r>
                <w:rPr>
                  <w:rFonts w:ascii="Cambria Math" w:hAnsi="Cambria Math"/>
                </w:rPr>
                <m:t>=c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coplanar vectors with </w:t>
            </w:r>
            <m:oMath>
              <m:r>
                <w:rPr>
                  <w:rFonts w:ascii="Cambria Math" w:hAnsi="Cambria Math"/>
                </w:rPr>
                <m:t>a≠b</m:t>
              </m:r>
            </m:oMath>
            <w:r w:rsidRPr="008D12E0">
              <w:rPr>
                <w:rFonts w:ascii="Cambria Math" w:hAnsi="Cambria Math"/>
              </w:rPr>
              <w:t xml:space="preserve">,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72861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72861" w:rsidRPr="008D12E0" w:rsidRDefault="00E41FCF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72861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72861" w:rsidRPr="008D12E0" w:rsidRDefault="00872861" w:rsidP="002338C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4E2859" w:rsidP="00D044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, then which of the following may b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E2859" w:rsidRPr="008D12E0">
              <w:rPr>
                <w:rFonts w:ascii="Cambria Math" w:hAnsi="Cambria Math" w:cs="Calibri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E2859" w:rsidRPr="008D12E0">
              <w:rPr>
                <w:rFonts w:ascii="Cambria Math" w:hAnsi="Cambria Math" w:cs="Calibri"/>
              </w:rPr>
              <w:t xml:space="preserve"> are necessarily coplana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E2859" w:rsidRPr="008D12E0">
              <w:rPr>
                <w:rFonts w:ascii="Cambria Math" w:hAnsi="Cambria Math"/>
              </w:rPr>
              <w:t xml:space="preserve"> lie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E2859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E2859" w:rsidRPr="008D12E0">
              <w:rPr>
                <w:rFonts w:ascii="Cambria Math" w:hAnsi="Cambria Math" w:cs="Calibri"/>
              </w:rPr>
              <w:t xml:space="preserve">lie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E2859" w:rsidRPr="008D12E0">
              <w:rPr>
                <w:rFonts w:ascii="Cambria Math" w:hAnsi="Cambria Math" w:cs="Calibri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E2859" w:rsidRPr="008D12E0">
              <w:rPr>
                <w:rFonts w:ascii="Cambria Math" w:hAnsi="Cambria Math"/>
              </w:rPr>
              <w:t xml:space="preserve">lie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E2859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60B01" w:rsidRPr="008D12E0" w:rsidRDefault="00260B01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form a left-handed system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0B01" w:rsidRPr="008D12E0" w:rsidRDefault="00260B01" w:rsidP="00B65B2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0B01" w:rsidRPr="008D12E0" w:rsidRDefault="00260B01" w:rsidP="00B65B2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1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0B01" w:rsidRPr="008D12E0" w:rsidRDefault="00260B01" w:rsidP="00B65B2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1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0B01" w:rsidRPr="008D12E0" w:rsidRDefault="00260B01" w:rsidP="00B65B2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1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2A1DF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122537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122537" w:rsidRPr="008D12E0">
              <w:rPr>
                <w:rFonts w:ascii="Cambria Math" w:hAnsi="Cambria Math"/>
              </w:rPr>
              <w:t xml:space="preserve"> are unimodular and coplanar. A uni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B416A5" w:rsidRPr="008D12E0">
              <w:rPr>
                <w:rFonts w:ascii="Cambria Math" w:hAnsi="Cambria Math"/>
              </w:rPr>
              <w:t xml:space="preserve"> is perpendicular to the</w:t>
            </w:r>
            <w:r w:rsidR="002A1DFC" w:rsidRPr="008D12E0">
              <w:rPr>
                <w:rFonts w:ascii="Cambria Math" w:hAnsi="Cambria Math"/>
              </w:rPr>
              <w:t>m</w:t>
            </w:r>
            <w:r w:rsidR="00B416A5" w:rsidRPr="008D12E0">
              <w:rPr>
                <w:rFonts w:ascii="Cambria Math" w:hAnsi="Cambria Math"/>
              </w:rPr>
              <w:t xml:space="preserve">. I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B416A5" w:rsidRPr="008D12E0">
              <w:rPr>
                <w:rFonts w:ascii="Cambria Math" w:hAnsi="Cambria Math"/>
              </w:rPr>
              <w:t xml:space="preserve">, and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416A5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416A5"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30°</m:t>
              </m:r>
            </m:oMath>
            <w:r w:rsidR="00B416A5" w:rsidRPr="008D12E0">
              <w:rPr>
                <w:rFonts w:ascii="Cambria Math" w:hAnsi="Cambria Math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B416A5"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B6B92" w:rsidRPr="00A32310" w:rsidRDefault="003B6B9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parallelogram is constructed on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>
              <w:rPr>
                <w:rFonts w:ascii="Cambria Math" w:hAnsi="Cambria Math"/>
              </w:rPr>
              <w:t xml:space="preserve"> and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>
              <w:rPr>
                <w:rFonts w:ascii="Cambria Math" w:hAnsi="Cambria Math"/>
              </w:rPr>
              <w:t xml:space="preserve"> is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ascii="Cambria Math" w:hAnsi="Cambria Math"/>
              </w:rPr>
              <w:t>, then the length of a diagonal of the parallelogram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B6B92" w:rsidRPr="00A32310" w:rsidRDefault="003B6B9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4 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B6B92" w:rsidRPr="00A32310" w:rsidRDefault="003B6B92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4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B6B92" w:rsidRPr="00A32310" w:rsidRDefault="003B6B9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4 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B6B92" w:rsidRPr="00A32310" w:rsidRDefault="003B6B92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B16C8" w:rsidP="00EB16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  <w:r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EB16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EB16C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EB16C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EB16C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F0147B" w:rsidP="009B7B0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ying the vector equati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1,</m:t>
              </m:r>
            </m:oMath>
            <w:r w:rsidRPr="008D12E0">
              <w:rPr>
                <w:rFonts w:ascii="Cambria Math" w:hAnsi="Cambria Math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9B7B0D" w:rsidRPr="008D12E0">
              <w:rPr>
                <w:rFonts w:ascii="Cambria Math" w:hAnsi="Cambria Math"/>
              </w:rPr>
              <w:t xml:space="preserve"> are given vectors,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E4D6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DE779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∈R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oMath>
            <w:r w:rsidR="001836AA"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=0</m:t>
                      </m:r>
                    </m:e>
                  </m:func>
                </m:e>
              </m:func>
            </m:oMath>
            <w:r w:rsidR="001836AA" w:rsidRPr="008D12E0">
              <w:rPr>
                <w:rFonts w:ascii="Cambria Math" w:hAnsi="Cambria Math"/>
              </w:rPr>
              <w:t xml:space="preserve">for all </w:t>
            </w:r>
            <m:oMath>
              <m:r>
                <w:rPr>
                  <w:rFonts w:ascii="Cambria Math" w:hAnsi="Cambria Math"/>
                </w:rPr>
                <m:t>x∈R,</m:t>
              </m:r>
            </m:oMath>
            <w:r w:rsidR="001836AA" w:rsidRPr="008D12E0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1836AA" w:rsidP="001836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=4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2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are perpendicular to each oth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1836AA" w:rsidP="001836A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parallel to each oth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1836AA" w:rsidP="001836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If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is of length </w:t>
            </w:r>
            <m:oMath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</w:rPr>
                    <m:t>6</m:t>
                  </m:r>
                </m:e>
              </m:rad>
            </m:oMath>
            <w:r w:rsidRPr="008D12E0">
              <w:rPr>
                <w:rFonts w:ascii="Cambria Math" w:hAnsi="Cambria Math" w:cs="Calibri"/>
              </w:rPr>
              <w:t xml:space="preserve">units, then one of the ordered triplet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alibri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alibri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 w:cs="Calibri"/>
                </w:rPr>
                <m:t>=(1,-1,-2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338CC" w:rsidRPr="008D12E0" w:rsidRDefault="001836AA" w:rsidP="001836A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6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26,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</m:oMath>
            <w:r w:rsidR="00DE779A" w:rsidRPr="008D12E0">
              <w:rPr>
                <w:rFonts w:ascii="Cambria Math" w:hAnsi="Cambria Math"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657340" w:rsidP="0065734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equal unit vectors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338CC" w:rsidRPr="008D12E0" w:rsidRDefault="00657340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type m:val="lin"/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657340" w:rsidP="0065734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3769B3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the resultant of three force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p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-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acting on a particle has a magnitude equal to 5 units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="004F654C"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626441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678CD" w:rsidP="00E678C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  <w:r w:rsidRPr="008D12E0">
              <w:rPr>
                <w:rFonts w:ascii="Cambria Math" w:hAnsi="Cambria Math"/>
              </w:rPr>
              <w:t>, where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>|</w:t>
            </w:r>
            <m:oMath>
              <m:r>
                <w:rPr>
                  <w:rFonts w:ascii="Cambria Math" w:hAnsi="Cambria Math"/>
                </w:rPr>
                <m:t>≠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678CD" w:rsidP="00E678C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C=0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E678C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678CD" w:rsidP="00E678C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Projection of </w:t>
            </w:r>
            <m:oMath>
              <m:r>
                <w:rPr>
                  <w:rFonts w:ascii="Cambria Math" w:hAnsi="Cambria Math" w:cs="Calibri"/>
                </w:rPr>
                <m:t>AC</m:t>
              </m:r>
            </m:oMath>
            <w:r w:rsidRPr="008D12E0">
              <w:rPr>
                <w:rFonts w:ascii="Cambria Math" w:hAnsi="Cambria Math" w:cs="Calibri"/>
              </w:rPr>
              <w:t xml:space="preserve"> on </w:t>
            </w:r>
            <m:oMath>
              <m:r>
                <w:rPr>
                  <w:rFonts w:ascii="Cambria Math" w:hAnsi="Cambria Math" w:cs="Calibri"/>
                </w:rPr>
                <m:t>BC</m:t>
              </m:r>
            </m:oMath>
            <w:r w:rsidRPr="008D12E0">
              <w:rPr>
                <w:rFonts w:ascii="Cambria Math" w:hAnsi="Cambria Math" w:cs="Calibri"/>
              </w:rPr>
              <w:t xml:space="preserve"> is equal to </w:t>
            </w:r>
            <m:oMath>
              <m:r>
                <w:rPr>
                  <w:rFonts w:ascii="Cambria Math" w:hAnsi="Cambria Math" w:cs="Calibri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678CD" w:rsidP="00E678C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rojection of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8D12E0">
              <w:rPr>
                <w:rFonts w:ascii="Cambria Math" w:hAnsi="Cambria Math"/>
              </w:rPr>
              <w:t xml:space="preserve"> on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8D12E0">
              <w:rPr>
                <w:rFonts w:ascii="Cambria Math" w:hAnsi="Cambria Math"/>
              </w:rPr>
              <w:t xml:space="preserve"> is equal to </w:t>
            </w:r>
            <m:oMath>
              <m:r>
                <w:rPr>
                  <w:rFonts w:ascii="Cambria Math" w:hAnsi="Cambria Math"/>
                </w:rPr>
                <m:t>AB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the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from a triangle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ay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CC52CA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B416A5" w:rsidP="002A1DF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the</w:t>
            </w:r>
            <w:r w:rsidR="002A1DFC" w:rsidRPr="008D12E0">
              <w:rPr>
                <w:rFonts w:ascii="Cambria Math" w:hAnsi="Cambria Math"/>
              </w:rPr>
              <w:t>n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=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B416A5" w:rsidP="00B416A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953ADA" w:rsidP="00953A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Unit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perpendicular, and uni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inclined at a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to bo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β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953ADA" w:rsidP="00953A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β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53AD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53A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53AD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169D" w:rsidRPr="008D12E0" w:rsidRDefault="00FF2CE3" w:rsidP="00FF2CE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6001B7" w:rsidRPr="008D12E0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6001B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6001B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6001B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6001B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1266" w:rsidRPr="008D12E0" w:rsidRDefault="006E1266" w:rsidP="006E126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ree non-zero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unit vector perpendicular to both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If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  <m:oMath>
              <m:r>
                <w:rPr>
                  <w:rFonts w:ascii="Cambria Math" w:hAnsi="Cambria Math"/>
                </w:rPr>
                <m:t>π/6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25F2F" w:rsidRPr="008D12E0" w:rsidRDefault="006E1266" w:rsidP="005C58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25F2F" w:rsidRPr="008D12E0" w:rsidRDefault="006E1266" w:rsidP="005C58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6E126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Calibri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 w:cs="Calibri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25F2F" w:rsidRPr="008D12E0" w:rsidRDefault="00E41FCF" w:rsidP="006E126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07CA2" w:rsidRPr="00A32310" w:rsidRDefault="00B07CA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ecto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x+1,x+2</m:t>
                  </m:r>
                </m:e>
              </m:d>
              <m:r>
                <w:rPr>
                  <w:rFonts w:ascii="Cambria Math" w:hAnsi="Cambria Math"/>
                </w:rPr>
                <m:t>,(x+3,x+4,x+5)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x+6,x+7,x+8)</m:t>
              </m:r>
            </m:oMath>
            <w:r>
              <w:rPr>
                <w:rFonts w:ascii="Cambria Math" w:hAnsi="Cambria Math"/>
              </w:rPr>
              <w:t xml:space="preserve"> are coplanar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07CA2" w:rsidRPr="00A32310" w:rsidRDefault="00B07CA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All values of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07CA2" w:rsidRPr="00A32310" w:rsidRDefault="00B07CA2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07CA2" w:rsidRPr="00A32310" w:rsidRDefault="00B07CA2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&g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07CA2" w:rsidRPr="00A32310" w:rsidRDefault="00B07CA2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vector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rotated through an 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doubled in magnitude. It now becomes </w:t>
            </w: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4x-2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E84222" w:rsidRDefault="000E40E0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E84222" w:rsidRDefault="004F654C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3/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52697" w:rsidRPr="008D12E0" w:rsidRDefault="00BE425A" w:rsidP="00BE42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 b=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 and </w:t>
            </w:r>
            <m:oMath>
              <m:r>
                <w:rPr>
                  <w:rFonts w:ascii="Cambria Math" w:hAnsi="Cambria Math"/>
                </w:rPr>
                <m:t>c=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52697" w:rsidRPr="008D12E0" w:rsidRDefault="00BE425A" w:rsidP="00BE42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Parallel to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y-z</m:t>
                  </m:r>
                </m:e>
              </m:d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z-x</m:t>
                  </m:r>
                </m:e>
              </m:d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(x-y)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52697" w:rsidRPr="008D12E0" w:rsidRDefault="00BE425A" w:rsidP="00BE42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thogonal t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52697" w:rsidRPr="008D12E0" w:rsidRDefault="00BE425A" w:rsidP="00BE42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Orthogonal to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y+z</m:t>
                  </m:r>
                </m:e>
              </m:d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z+x</m:t>
                  </m:r>
                </m:e>
              </m:d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(x+y)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52697" w:rsidRPr="008D12E0" w:rsidRDefault="00BE425A" w:rsidP="00BE42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thogonal to </w:t>
            </w:r>
            <m:oMath>
              <m:r>
                <w:rPr>
                  <w:rFonts w:ascii="Cambria Math" w:hAnsi="Cambria Math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169D" w:rsidRPr="008D12E0" w:rsidRDefault="006001B7" w:rsidP="0053006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530065" w:rsidRPr="008D12E0">
              <w:rPr>
                <w:rFonts w:ascii="Cambria Math" w:hAnsi="Cambria Math"/>
              </w:rPr>
              <w:t xml:space="preserve"> vector </w:t>
            </w: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530065" w:rsidRPr="008D12E0">
              <w:rPr>
                <w:rFonts w:ascii="Cambria Math" w:hAnsi="Cambria Math"/>
              </w:rPr>
              <w:t xml:space="preserve"> is equally inclined to thre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="00530065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530065" w:rsidRPr="008D12E0">
              <w:rPr>
                <w:rFonts w:ascii="Cambria Math" w:hAnsi="Cambria Math"/>
              </w:rPr>
              <w:t xml:space="preserve">. 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oMath>
            <w:r w:rsidR="00530065" w:rsidRPr="008D12E0">
              <w:rPr>
                <w:rFonts w:ascii="Cambria Math" w:hAnsi="Cambria Math"/>
              </w:rPr>
              <w:t xml:space="preserve"> be three vectors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530065" w:rsidRPr="008D12E0">
              <w:rPr>
                <w:rFonts w:ascii="Cambria Math" w:hAnsi="Cambria Math"/>
              </w:rPr>
              <w:t>, respectively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53006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z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AE6A6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AE6A6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y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=3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169D" w:rsidRPr="008D12E0" w:rsidRDefault="00E41FCF" w:rsidP="00AE6A6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AE6A6F"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+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+γ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3338E2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unit v</w:t>
            </w:r>
            <w:r w:rsidR="000172AD" w:rsidRPr="008D12E0">
              <w:rPr>
                <w:rFonts w:ascii="Cambria Math" w:hAnsi="Cambria Math"/>
              </w:rPr>
              <w:t>e</w:t>
            </w:r>
            <w:r w:rsidRPr="008D12E0">
              <w:rPr>
                <w:rFonts w:ascii="Cambria Math" w:hAnsi="Cambria Math"/>
              </w:rPr>
              <w:t xml:space="preserve">ctors perpendicular to each other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0172AD" w:rsidRPr="008D12E0">
              <w:rPr>
                <w:rFonts w:ascii="Cambria Math" w:hAnsi="Cambria Math"/>
              </w:rPr>
              <w:t>then which of the following is (are)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B7B0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AA4D1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AA4D1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=|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B7B0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7B2392" w:rsidP="007B239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we may ha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52162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227 to 226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2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A vector has components </w:t>
              </w:r>
              <m:oMath>
                <m:r>
                  <w:rPr>
                    <w:rFonts w:ascii="Cambria Math" w:hAnsi="Cambria Math"/>
                  </w:rPr>
                  <m:t>p</m:t>
                </m:r>
              </m:oMath>
              <w:r w:rsidRPr="00E84222">
                <w:rPr>
                  <w:rFonts w:ascii="Cambria Math" w:hAnsi="Cambria Math"/>
                </w:rPr>
                <w:t xml:space="preserve"> and 1 with respect to a rectangular Cartesian system. The axes are rotated through an angle </w:t>
              </w:r>
              <m:oMath>
                <m:r>
                  <w:rPr>
                    <w:rFonts w:ascii="Cambria Math" w:hAnsi="Cambria Math"/>
                  </w:rPr>
                  <m:t>α</m:t>
                </m:r>
              </m:oMath>
              <w:r w:rsidRPr="00E84222">
                <w:rPr>
                  <w:rFonts w:ascii="Cambria Math" w:hAnsi="Cambria Math"/>
                </w:rPr>
                <w:t xml:space="preserve"> about the origin in the anticlockwise sen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the vector has component </w:t>
              </w:r>
              <m:oMath>
                <m:r>
                  <w:rPr>
                    <w:rFonts w:ascii="Cambria Math" w:hAnsi="Cambria Math"/>
                  </w:rPr>
                  <m:t>p+2</m:t>
                </m:r>
              </m:oMath>
              <w:r w:rsidRPr="00E84222">
                <w:rPr>
                  <w:rFonts w:ascii="Cambria Math" w:hAnsi="Cambria Math"/>
                </w:rPr>
                <w:t xml:space="preserve"> and I with respect to the new system, then </w:t>
              </w:r>
              <m:oMath>
                <m:r>
                  <w:rPr>
                    <w:rFonts w:ascii="Cambria Math" w:hAnsi="Cambria Math"/>
                  </w:rPr>
                  <m:t>p=-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Magnitude of the original vector and the new vector remains the sam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2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644FA4" w:rsidRPr="000D6799" w:rsidRDefault="00644FA4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proofErr w:type="gramStart"/>
              <w:r>
                <w:rPr>
                  <w:rFonts w:ascii="Cambria Math" w:hAnsi="Cambria Math"/>
                </w:rPr>
                <w:t xml:space="preserve">If </w:t>
              </w:r>
              <m:oMath>
                <w:proofErr w:type="gramEnd"/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then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perpendicular to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644FA4" w:rsidRPr="000D6799" w:rsidRDefault="00644FA4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is perpendicular </w:t>
              </w:r>
              <w:proofErr w:type="gramStart"/>
              <w:r>
                <w:rPr>
                  <w:rFonts w:ascii="Cambria Math" w:hAnsi="Cambria Math"/>
                </w:rPr>
                <w:t xml:space="preserve">to </w:t>
              </w:r>
              <m:oMath>
                <w:proofErr w:type="gramEnd"/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2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47E5E" w:rsidRPr="0027283B" w:rsidRDefault="00030086" w:rsidP="009F6C23">
              <w:pPr>
                <w:spacing w:after="0"/>
                <w:contextualSpacing/>
                <w:autoSpaceDE w:val="0"/>
                <w:autoSpaceDN w:val="0"/>
                <w:adjustRightInd w:val="0"/>
                <w:spacing w:after="200" w:line="276" w:lineRule="auto"/>
                <w:contextualSpacing/>
                <w:rPr>
                  <w:rFonts w:ascii="Cambria Math" w:eastAsiaTheme="minorEastAsia" w:hAnsi="Cambria Math"/>
                </w:rPr>
              </w:pPr>
              <w:r>
                <w:rPr>
                  <w:rFonts w:ascii="Cambria Math" w:hAnsi="Cambria Math"/>
                </w:rPr>
                <w:t xml:space="preserve">Let the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R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S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ST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TU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UP</m:t>
                    </m:r>
                  </m:e>
                </m:acc>
              </m:oMath>
              <w:r>
                <w:rPr>
                  <w:rFonts w:ascii="Cambria Math" w:eastAsiaTheme="minorEastAsia" w:hAnsi="Cambria Math"/>
                </w:rPr>
                <w:t xml:space="preserve"> represent the sides of a regular hexagon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47E5E" w:rsidRPr="0027283B" w:rsidRDefault="00A144BD" w:rsidP="009F6C23">
              <w:pPr>
                <w:spacing w:after="0"/>
                <w:contextualSpacing/>
                <w:autoSpaceDE w:val="0"/>
                <w:autoSpaceDN w:val="0"/>
                <w:adjustRightInd w:val="0"/>
                <w:contextualSpacing/>
                <w:rPr>
                  <w:rFonts w:ascii="Cambria Math" w:eastAsiaTheme="minorEastAsia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×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RS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ST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≠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  <w:r w:rsidR="00030086">
                <w:rPr>
                  <w:rFonts w:ascii="Cambria Math" w:eastAsiaTheme="minorEastAsia" w:hAnsi="Cambria Math"/>
                </w:rPr>
                <w:t xml:space="preserve"> Because 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47E5E" w:rsidRPr="000D6799" w:rsidRDefault="00030086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eastAsiaTheme="minorEastAsia" w:hAnsi="Cambria Math"/>
                  <w:b/>
                </w:rPr>
                <w:t>II</w:t>
              </w:r>
              <w:r>
                <w:rPr>
                  <w:rFonts w:ascii="Cambria Math" w:eastAsiaTheme="minorEastAsia" w:hAnsi="Cambria Math"/>
                </w:rPr>
                <w:t xml:space="preserve">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S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ST</m:t>
                    </m:r>
                  </m:e>
                </m:acc>
                <m:r>
                  <w:rPr>
                    <w:rFonts w:ascii="Cambria Math" w:hAnsi="Cambria Math"/>
                  </w:rPr>
                  <m:t>≠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E84222">
                <w:rPr>
                  <w:rFonts w:ascii="Cambria Math" w:hAnsi="Cambria Math"/>
                </w:rPr>
                <w:t xml:space="preserve">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re perpendicular to each other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If the diagonals of a parallelogram are equal in magnitude, then the parallelogram is a rectangl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70BD" w:rsidRPr="000D6799" w:rsidRDefault="005370BD" w:rsidP="002F4B36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  <w:r>
                <w:rPr>
                  <w:rFonts w:ascii="Cambria Math" w:hAnsi="Cambria Math"/>
                </w:rPr>
                <w:t xml:space="preserve"> the volume of the parallelepi</w:t>
              </w:r>
              <w:proofErr w:type="spellStart"/>
              <w:r>
                <w:rPr>
                  <w:rFonts w:ascii="Cambria Math" w:hAnsi="Cambria Math"/>
                </w:rPr>
                <w:t>ped</w:t>
              </w:r>
              <w:proofErr w:type="spellEnd"/>
              <w:r>
                <w:rPr>
                  <w:rFonts w:ascii="Cambria Math" w:hAnsi="Cambria Math"/>
                </w:rPr>
                <w:t xml:space="preserve"> formed by vectors </w:t>
              </w:r>
              <m:oMath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a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a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a</m:t>
                </m:r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is maximum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70BD" w:rsidRPr="000D6799" w:rsidRDefault="005370BD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volume of the parallelepiped having three coterminous edge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</w:t>
              </w:r>
              <w:proofErr w:type="gramStart"/>
              <w:r>
                <w:rPr>
                  <w:rFonts w:ascii="Cambria Math" w:hAnsi="Cambria Math"/>
                </w:rPr>
                <w:t xml:space="preserve">is </w:t>
              </w:r>
              <m:oMath>
                <w:proofErr w:type="gramEnd"/>
                <m:r>
                  <w:rPr>
                    <w:rFonts w:ascii="Cambria Math" w:hAnsi="Cambria Math"/>
                  </w:rPr>
                  <m:t xml:space="preserve">|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|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re unit vectors inclined at an angle </w:t>
              </w:r>
              <m:oMath>
                <m:r>
                  <w:rPr>
                    <w:rFonts w:ascii="Cambria Math" w:hAnsi="Cambria Math"/>
                  </w:rPr>
                  <m:t>α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is a unit vector bisecting the angle between them,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)/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α/2)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w:rPr>
                    <w:rFonts w:ascii="Cambria Math" w:hAnsi="Cambria Math"/>
                  </w:rPr>
                  <m:t>ABC</m:t>
                </m:r>
              </m:oMath>
              <w:r w:rsidRPr="00E84222">
                <w:rPr>
                  <w:rFonts w:ascii="Cambria Math" w:hAnsi="Cambria Math"/>
                </w:rPr>
                <w:t xml:space="preserve"> is an isosceles triangle with </w:t>
              </w:r>
              <m:oMath>
                <m:r>
                  <w:rPr>
                    <w:rFonts w:ascii="Cambria Math" w:hAnsi="Cambria Math"/>
                  </w:rPr>
                  <m:t>AB=AC=1</m:t>
                </m:r>
              </m:oMath>
              <w:r w:rsidRPr="00E84222">
                <w:rPr>
                  <w:rFonts w:ascii="Cambria Math" w:hAnsi="Cambria Math"/>
                </w:rPr>
                <w:t xml:space="preserve">, then the vector representing the bisector of angle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E84222">
                <w:rPr>
                  <w:rFonts w:ascii="Cambria Math" w:hAnsi="Cambria Math"/>
                </w:rPr>
                <w:t xml:space="preserve"> is given by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)/2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If |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|=3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 xml:space="preserve">=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 xml:space="preserve">=5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The length of the diagonals of a rectangle is the sam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C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E84222">
                <w:rPr>
                  <w:rFonts w:ascii="Cambria Math" w:hAnsi="Cambria Math"/>
                </w:rPr>
                <w:t xml:space="preserve"> be three points such tha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7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. Then </w:t>
              </w:r>
              <m:oMath>
                <m:r>
                  <w:rPr>
                    <w:rFonts w:ascii="Cambria Math" w:hAnsi="Cambria Math"/>
                  </w:rPr>
                  <m:t>OABC</m:t>
                </m:r>
              </m:oMath>
              <w:r w:rsidRPr="00E84222">
                <w:rPr>
                  <w:rFonts w:ascii="Cambria Math" w:hAnsi="Cambria Math"/>
                </w:rPr>
                <w:t xml:space="preserve"> is a tetrahedr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 B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C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E84222">
                <w:rPr>
                  <w:rFonts w:ascii="Cambria Math" w:hAnsi="Cambria Math"/>
                </w:rPr>
                <w:t xml:space="preserve"> be three points such that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,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re non-coplanar. Then </w:t>
              </w:r>
              <m:oMath>
                <m:r>
                  <w:rPr>
                    <w:rFonts w:ascii="Cambria Math" w:hAnsi="Cambria Math"/>
                  </w:rPr>
                  <m:t>OABC</m:t>
                </m:r>
              </m:oMath>
              <w:r w:rsidRPr="00E84222">
                <w:rPr>
                  <w:rFonts w:ascii="Cambria Math" w:hAnsi="Cambria Math"/>
                </w:rPr>
                <w:t xml:space="preserve"> is a tetrahedron, where </w:t>
              </w:r>
              <m:oMath>
                <m:r>
                  <w:rPr>
                    <w:rFonts w:ascii="Cambria Math" w:hAnsi="Cambria Math"/>
                  </w:rPr>
                  <m:t>O</m:t>
                </m:r>
              </m:oMath>
              <w:r w:rsidRPr="00E84222">
                <w:rPr>
                  <w:rFonts w:ascii="Cambria Math" w:hAnsi="Cambria Math"/>
                </w:rPr>
                <w:t xml:space="preserve"> is the origi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983A4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Consider three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38CC" w:rsidRPr="008D12E0" w:rsidRDefault="00E41FCF" w:rsidP="00DF2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38CC" w:rsidRPr="008D12E0" w:rsidRDefault="00E41FCF" w:rsidP="00DF2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(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E27191" w:rsidRPr="000D6799" w:rsidRDefault="00E27191" w:rsidP="002F4B36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3/2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2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3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1/</m:t>
                </m:r>
                <m:r>
                  <w:rPr>
                    <w:rFonts w:ascii="Cambria Math" w:hAnsi="Cambria Math"/>
                  </w:rPr>
                  <m:t>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E27191" w:rsidRPr="000D6799" w:rsidRDefault="00E27191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</w:t>
              </w:r>
              <w:proofErr w:type="gramStart"/>
              <w:r>
                <w:rPr>
                  <w:rFonts w:ascii="Cambria Math" w:hAnsi="Cambria Math"/>
                </w:rPr>
                <w:t>are</w:t>
              </w:r>
              <w:proofErr w:type="gramEnd"/>
              <w:r>
                <w:rPr>
                  <w:rFonts w:ascii="Cambria Math" w:hAnsi="Cambria Math"/>
                </w:rPr>
                <w:t xml:space="preserve"> non-coplanar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E27191" w:rsidRPr="00F23643" w:rsidRDefault="00E27191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ctrlPr>
                        <w:rPr>
                          <w:rFonts w:ascii="Cambria Math" w:hAnsi="Cambria Math"/>
                          <w:b/>
                        </w:rPr>
                      </m:ctrlP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×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 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r>
                    <w:rPr>
                      <w:rFonts w:ascii="Cambria Math" w:hAnsi="Cambria Math"/>
                    </w:rPr>
                    <m:t>.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38CC" w:rsidRPr="008D12E0" w:rsidRDefault="006C73DD" w:rsidP="006C73D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Distance of point </w:t>
              </w:r>
              <m:oMath>
                <m:r>
                  <w:rPr>
                    <w:rFonts w:ascii="Cambria Math" w:hAnsi="Cambria Math"/>
                  </w:rPr>
                  <m:t>D(1, 0, -1)</m:t>
                </m:r>
              </m:oMath>
              <w:r w:rsidRPr="008D12E0">
                <w:rPr>
                  <w:rFonts w:ascii="Cambria Math" w:hAnsi="Cambria Math"/>
                </w:rPr>
                <w:t xml:space="preserve"> from the plane of points </w:t>
              </w: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-2,0</m:t>
                    </m:r>
                  </m:e>
                </m:d>
                <m:r>
                  <w:rPr>
                    <w:rFonts w:ascii="Cambria Math" w:hAnsi="Cambria Math"/>
                  </w:rPr>
                  <m:t>,B(3,1, 2)</m:t>
                </m:r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C(-1, 1, -1)</m:t>
                </m:r>
              </m:oMath>
              <w:r w:rsidRPr="008D12E0">
                <w:rPr>
                  <w:rFonts w:ascii="Cambria Math" w:hAnsi="Cambria Math"/>
                </w:rPr>
                <w:t xml:space="preserve">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29</m:t>
                        </m:r>
                      </m:e>
                    </m:rad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38CC" w:rsidRPr="008D12E0" w:rsidRDefault="006C73DD" w:rsidP="006C73D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olume of tetrahedron formed by the points </w:t>
              </w:r>
              <m:oMath>
                <m:r>
                  <w:rPr>
                    <w:rFonts w:ascii="Cambria Math" w:hAnsi="Cambria Math"/>
                  </w:rPr>
                  <m:t>A,B,C</m:t>
                </m:r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D</m:t>
                </m:r>
              </m:oMath>
              <w:r w:rsidRPr="008D12E0">
                <w:rPr>
                  <w:rFonts w:ascii="Cambria Math" w:hAnsi="Cambria Math"/>
                </w:rPr>
                <w:t xml:space="preserve"> 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29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38CC" w:rsidRPr="008D12E0" w:rsidRDefault="00E41FCF" w:rsidP="00230C8B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are three mutually perpendicular unit vectors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 is a vector such tha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 are non-coplanar. If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,</m:t>
                </m:r>
              </m:oMath>
              <w:r w:rsidR="00230C8B" w:rsidRPr="008D12E0">
                <w:rPr>
                  <w:rFonts w:ascii="Cambria Math" w:hAnsi="Cambria Math"/>
                </w:rPr>
                <w:t xml:space="preserve">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38CC" w:rsidRPr="008D12E0" w:rsidRDefault="00E41FCF" w:rsidP="00230C8B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 is equally inclined to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="00230C8B"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3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0C8B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0C8B" w:rsidRPr="008D12E0" w:rsidRDefault="00230C8B" w:rsidP="003A1DB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, then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43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0C8B" w:rsidRPr="008D12E0" w:rsidRDefault="00E41FCF" w:rsidP="003A1DB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acc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|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|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|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three point </w:t>
              </w:r>
              <m:oMath>
                <m:r>
                  <w:rPr>
                    <w:rFonts w:ascii="Cambria Math" w:hAnsi="Cambria Math"/>
                  </w:rPr>
                  <m:t>P,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Q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R</m:t>
                </m:r>
              </m:oMath>
              <w:r w:rsidRPr="00E84222">
                <w:rPr>
                  <w:rFonts w:ascii="Cambria Math" w:hAnsi="Cambria Math"/>
                </w:rPr>
                <w:t xml:space="preserve"> have position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, respectively, and </w:t>
              </w:r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5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, then the points </w:t>
              </w:r>
              <m:oMath>
                <m:r>
                  <w:rPr>
                    <w:rFonts w:ascii="Cambria Math" w:hAnsi="Cambria Math"/>
                    <w:lang w:val="en-US" w:eastAsia="en-US"/>
                  </w:rPr>
                  <m:t>P,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Q</m:t>
                </m:r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 and </w:t>
              </w:r>
              <m:oMath>
                <m:r>
                  <w:rPr>
                    <w:rFonts w:ascii="Cambria Math" w:hAnsi="Cambria Math"/>
                    <w:lang w:val="en-US" w:eastAsia="en-US"/>
                  </w:rPr>
                  <m:t>R</m:t>
                </m:r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 must be collinear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for three points </w:t>
              </w:r>
              <m:oMath>
                <m:r>
                  <w:rPr>
                    <w:rFonts w:ascii="Cambria Math" w:hAnsi="Cambria Math"/>
                  </w:rPr>
                  <m:t xml:space="preserve">A, B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C</m:t>
                </m:r>
              </m:oMath>
              <w:r w:rsidRPr="00E84222">
                <w:rPr>
                  <w:rFonts w:ascii="Cambria Math" w:hAnsi="Cambria Math"/>
                </w:rPr>
                <w:t xml:space="preserve">;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, then points </w:t>
              </w:r>
              <m:oMath>
                <m:r>
                  <w:rPr>
                    <w:rFonts w:ascii="Cambria Math" w:hAnsi="Cambria Math"/>
                    <w:lang w:val="en-US" w:eastAsia="en-US"/>
                  </w:rPr>
                  <m:t>A,B</m:t>
                </m:r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 and </w:t>
              </w:r>
              <m:oMath>
                <m:r>
                  <w:rPr>
                    <w:rFonts w:ascii="Cambria Math" w:hAnsi="Cambria Math"/>
                    <w:lang w:val="en-US" w:eastAsia="en-US"/>
                  </w:rPr>
                  <m:t>C</m:t>
                </m:r>
              </m:oMath>
              <w:r w:rsidRPr="00E84222">
                <w:rPr>
                  <w:rFonts w:ascii="Cambria Math" w:hAnsi="Cambria Math"/>
                  <w:lang w:val="en-US" w:eastAsia="en-US"/>
                </w:rPr>
                <w:t xml:space="preserve"> m</w:t>
              </w:r>
              <w:r w:rsidRPr="00E84222">
                <w:rPr>
                  <w:rFonts w:ascii="Cambria Math" w:hAnsi="Cambria Math"/>
                </w:rPr>
                <w:t>ust be collinear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364B34" w:rsidRPr="00E84222" w:rsidRDefault="00364B34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35B58" w:rsidRPr="00E84222" w:rsidRDefault="00A35B58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  <w:r w:rsidRPr="00E84222">
                <w:rPr>
                  <w:rFonts w:ascii="Cambria Math" w:hAnsi="Cambria Math"/>
                </w:rPr>
                <w:t xml:space="preserve">are the direction cosines of any line segment,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=1</m:t>
                        </m:r>
                      </m:e>
                    </m:func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35B58" w:rsidRPr="00E84222" w:rsidRDefault="00A35B58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</m:oMath>
              <w:r w:rsidRPr="00E84222">
                <w:rPr>
                  <w:rFonts w:ascii="Cambria Math" w:hAnsi="Cambria Math"/>
                </w:rPr>
                <w:t xml:space="preserve"> are the direction cosines of a line segment,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γ=-1</m:t>
                            </m:r>
                          </m:e>
                        </m:func>
                      </m:e>
                    </m:func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6122E9" w:rsidRDefault="006122E9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in a </w:t>
              </w:r>
              <m:oMath>
                <m:r>
                  <w:rPr>
                    <w:rFonts w:ascii="Cambria Math" w:hAnsi="Cambria Math"/>
                  </w:rPr>
                  <m:t xml:space="preserve">∆ABC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|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acc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|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</m:oMath>
            </w:p>
            <w:p w:rsidR="006122E9" w:rsidRPr="000D6799" w:rsidRDefault="006122E9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|≠|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</m:oMath>
              <w:r>
                <w:rPr>
                  <w:rFonts w:ascii="Cambria Math" w:hAnsi="Cambria Math"/>
                </w:rPr>
                <w:t xml:space="preserve">, then the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 C</m:t>
                            </m:r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</w:t>
              </w:r>
              <w:proofErr w:type="gramStart"/>
              <w:r>
                <w:rPr>
                  <w:rFonts w:ascii="Cambria Math" w:hAnsi="Cambria Math"/>
                </w:rPr>
                <w:t xml:space="preserve">is </w:t>
              </w:r>
              <m:oMath>
                <w:proofErr w:type="gramEnd"/>
                <m:r>
                  <w:rPr>
                    <w:rFonts w:ascii="Cambria Math" w:hAnsi="Cambria Math"/>
                  </w:rPr>
                  <m:t>-1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6122E9" w:rsidRPr="000D6799" w:rsidRDefault="006122E9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in </w:t>
              </w:r>
              <m:oMath>
                <m:r>
                  <w:rPr>
                    <w:rFonts w:ascii="Cambria Math" w:hAnsi="Cambria Math"/>
                  </w:rPr>
                  <m:t>∆ABC, ∠ABC, ∠C=90°</m:t>
                </m:r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C=1</m:t>
                            </m:r>
                          </m:e>
                        </m:func>
                      </m:e>
                    </m:func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B61583" w:rsidRPr="000D6799" w:rsidRDefault="00B61583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re coplanar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re also coplanar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B61583" w:rsidRPr="000D6799" w:rsidRDefault="00B61583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p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q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="007A0007" w:rsidRPr="00E84222">
                <w:rPr>
                  <w:rFonts w:ascii="Cambria Math" w:hAnsi="Cambria Math"/>
                  <w:i/>
                </w:rPr>
                <w:t xml:space="preserve"> a</w:t>
              </w:r>
              <w:r w:rsidR="007A0007" w:rsidRPr="00E84222">
                <w:rPr>
                  <w:rFonts w:ascii="Cambria Math" w:hAnsi="Cambria Math"/>
                </w:rPr>
                <w:t xml:space="preserve">re parallel vectors if </w:t>
              </w:r>
              <m:oMath>
                <m:r>
                  <w:rPr>
                    <w:rFonts w:ascii="Cambria Math" w:hAnsi="Cambria Math"/>
                  </w:rPr>
                  <m:t>p</m:t>
                </m:r>
              </m:oMath>
              <w:r w:rsidR="007A0007" w:rsidRPr="00E84222">
                <w:rPr>
                  <w:rFonts w:ascii="Cambria Math" w:hAnsi="Cambria Math"/>
                </w:rPr>
                <w:t xml:space="preserve">=9/2 and </w:t>
              </w:r>
              <m:oMath>
                <m:r>
                  <w:rPr>
                    <w:rFonts w:ascii="Cambria Math" w:hAnsi="Cambria Math"/>
                  </w:rPr>
                  <m:t>q</m:t>
                </m:r>
              </m:oMath>
              <w:r w:rsidR="007A0007" w:rsidRPr="00E84222">
                <w:rPr>
                  <w:rFonts w:ascii="Cambria Math" w:hAnsi="Cambria Math"/>
                </w:rPr>
                <w:t>=2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re parallel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A35B58" w:rsidRPr="00E84222" w:rsidRDefault="00A35B58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The direction cosines of one of the angular bisectors of two intersecting lines having direction cosines as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E84222">
                <w:rPr>
                  <w:rFonts w:ascii="Cambria Math" w:hAnsi="Cambria Math"/>
                </w:rPr>
                <w:t xml:space="preserve"> are proportional to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The angle between the two intersecting lines having direction cosines as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E84222">
                <w:rPr>
                  <w:rFonts w:ascii="Cambria Math" w:hAnsi="Cambria Math"/>
                </w:rPr>
                <w:t xml:space="preserve"> is given by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041CD" w:rsidRPr="000D6799" w:rsidRDefault="00F041CD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=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  <w:r>
                <w:rPr>
                  <w:rFonts w:ascii="Cambria Math" w:hAnsi="Cambria Math"/>
                </w:rPr>
                <w:t xml:space="preserve"> </w:t>
              </w:r>
              <w:proofErr w:type="gramStart"/>
              <w:r>
                <w:rPr>
                  <w:rFonts w:ascii="Cambria Math" w:hAnsi="Cambria Math"/>
                </w:rPr>
                <w:t>does</w:t>
              </w:r>
              <w:proofErr w:type="gramEnd"/>
              <w:r>
                <w:rPr>
                  <w:rFonts w:ascii="Cambria Math" w:hAnsi="Cambria Math"/>
                </w:rPr>
                <w:t xml:space="preserve"> not implies tha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041CD" w:rsidRPr="000D6799" w:rsidRDefault="00F041CD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6C73DD" w:rsidRPr="008D12E0" w:rsidRDefault="006C73DD" w:rsidP="003A1DB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Le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be a non-zero vector satisfying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  <w:r w:rsidRPr="008D12E0">
                <w:rPr>
                  <w:rFonts w:ascii="Cambria Math" w:hAnsi="Cambria Math"/>
                </w:rPr>
                <w:t xml:space="preserve"> for given non-zero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6C73DD" w:rsidRPr="008D12E0" w:rsidRDefault="00E41FCF" w:rsidP="00F8228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=0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6C73DD" w:rsidRPr="008D12E0" w:rsidRDefault="00E41FCF" w:rsidP="00F8228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=0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38CC" w:rsidRPr="008D12E0" w:rsidRDefault="00230C8B" w:rsidP="00230C8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re three mutually perpendicular unit vectors, 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may be mutually perpendicular unit vector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38CC" w:rsidRPr="008D12E0" w:rsidRDefault="00230C8B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alue of determinant </w:t>
              </w:r>
              <w:r w:rsidR="003A1DB7" w:rsidRPr="008D12E0">
                <w:rPr>
                  <w:rFonts w:ascii="Cambria Math" w:hAnsi="Cambria Math"/>
                </w:rPr>
                <w:t>and its transpose are the sam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4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56EF6" w:rsidRPr="000D6799" w:rsidRDefault="00756EF6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0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0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  <w:r>
                <w:rPr>
                  <w:rFonts w:ascii="Cambria Math" w:hAnsi="Cambria Math"/>
                </w:rPr>
                <w:t xml:space="preserve"> for some non-zero vecto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then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re coplanar vectors, </w:t>
              </w:r>
              <w:proofErr w:type="gramStart"/>
              <w:r>
                <w:rPr>
                  <w:rFonts w:ascii="Cambria Math" w:hAnsi="Cambria Math"/>
                </w:rPr>
                <w:t xml:space="preserve">then </w:t>
              </w:r>
              <m:oMath>
                <w:proofErr w:type="gramEnd"/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56EF6" w:rsidRPr="000D6799" w:rsidRDefault="00756EF6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 xml:space="preserve">|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|=0, then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>are coplanar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Le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a, 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 be the position vectors of four points </w:t>
              </w:r>
              <m:oMath>
                <m:r>
                  <w:rPr>
                    <w:rFonts w:ascii="Cambria Math" w:hAnsi="Cambria Math"/>
                  </w:rPr>
                  <m:t>A, B, C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D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  <w:r w:rsidRPr="00E84222">
                <w:rPr>
                  <w:rFonts w:ascii="Cambria Math" w:hAnsi="Cambria Math"/>
                </w:rPr>
                <w:t xml:space="preserve">. Then points </w:t>
              </w:r>
              <m:oMath>
                <m:r>
                  <w:rPr>
                    <w:rFonts w:ascii="Cambria Math" w:hAnsi="Cambria Math"/>
                  </w:rPr>
                  <m:t>A,B,C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D</m:t>
                </m:r>
              </m:oMath>
              <w:r w:rsidRPr="00E84222">
                <w:rPr>
                  <w:rFonts w:ascii="Cambria Math" w:hAnsi="Cambria Math"/>
                </w:rPr>
                <w:t xml:space="preserve"> are coplanar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Three non-zero, linearly dependent coinitial vectors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,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S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re</m:t>
                </m:r>
              </m:oMath>
              <w:r w:rsidRPr="00E84222">
                <w:rPr>
                  <w:rFonts w:ascii="Cambria Math" w:hAnsi="Cambria Math"/>
                </w:rPr>
                <w:t xml:space="preserve"> coplanar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R</m:t>
                    </m:r>
                  </m:e>
                </m:acc>
                <m:r>
                  <w:rPr>
                    <w:rFonts w:ascii="Cambria Math" w:hAnsi="Cambria Math"/>
                  </w:rPr>
                  <m:t>+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S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</m:oMath>
              <w:r w:rsidRPr="00E84222">
                <w:rPr>
                  <w:rFonts w:ascii="Cambria Math" w:hAnsi="Cambria Math"/>
                </w:rPr>
                <w:t xml:space="preserve">where </w:t>
              </w:r>
              <m:oMath>
                <m:r>
                  <w:rPr>
                    <w:rFonts w:ascii="Cambria Math" w:hAnsi="Cambria Math"/>
                  </w:rPr>
                  <m:t>λ</m:t>
                </m:r>
              </m:oMath>
              <w:r w:rsidRPr="00E8422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μ</m:t>
                </m:r>
              </m:oMath>
              <w:r w:rsidRPr="00E84222">
                <w:rPr>
                  <w:rFonts w:ascii="Cambria Math" w:hAnsi="Cambria Math"/>
                </w:rPr>
                <w:t xml:space="preserve"> are scalar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38CC" w:rsidRPr="008D12E0" w:rsidRDefault="006C73DD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ecto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7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 along the bisector of angle betwe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-8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38CC" w:rsidRPr="008D12E0" w:rsidRDefault="00E41FCF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="006C73DD" w:rsidRPr="008D12E0">
                <w:rPr>
                  <w:rFonts w:ascii="Cambria Math" w:hAnsi="Cambria Math"/>
                </w:rPr>
                <w:t xml:space="preserve"> is equally </w:t>
              </w:r>
              <w:r w:rsidR="000A6EF1" w:rsidRPr="008D12E0">
                <w:rPr>
                  <w:rFonts w:ascii="Cambria Math" w:hAnsi="Cambria Math"/>
                </w:rPr>
                <w:t xml:space="preserve">inclined </w:t>
              </w:r>
              <w:r w:rsidR="006C73DD" w:rsidRPr="008D12E0">
                <w:rPr>
                  <w:rFonts w:ascii="Cambria Math" w:hAnsi="Cambria Math"/>
                </w:rPr>
                <w:t xml:space="preserve">to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="006C73DD"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n </w:t>
              </w:r>
              <m:oMath>
                <m:r>
                  <w:rPr>
                    <w:rFonts w:ascii="Cambria Math" w:hAnsi="Cambria Math"/>
                  </w:rPr>
                  <m:t xml:space="preserve">∆ABC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A0007" w:rsidRPr="00E84222" w:rsidRDefault="007A0007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,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127A0" w:rsidRDefault="000127A0" w:rsidP="000127A0">
              <w:pPr>
                <w:spacing w:after="0"/>
                <w:contextualSpacing/>
                <w:autoSpaceDE w:val="0"/>
                <w:autoSpaceDN w:val="0"/>
                <w:adjustRightInd w:val="0"/>
                <w:contextualSpacing/>
                <w:rPr>
                  <w:rFonts w:ascii="Cambria Math" w:eastAsiaTheme="minorEastAsia" w:hAnsi="Cambria Math"/>
                </w:rPr>
              </w:pPr>
              <w:r>
                <w:rPr>
                  <w:rFonts w:ascii="Cambria Math" w:eastAsiaTheme="minorEastAsia" w:hAnsi="Cambria Math"/>
                </w:rPr>
                <w:t xml:space="preserve">The identity </w:t>
              </w:r>
            </w:p>
            <w:p w:rsidR="000127A0" w:rsidRPr="0071505E" w:rsidRDefault="000127A0" w:rsidP="000127A0">
              <w:pPr>
                <w:spacing w:after="0"/>
                <w:contextualSpacing/>
                <w:autoSpaceDE w:val="0"/>
                <w:autoSpaceDN w:val="0"/>
                <w:adjustRightInd w:val="0"/>
                <w:contextualSpacing/>
                <w:rPr>
                  <w:rFonts w:ascii="Cambria Math" w:eastAsiaTheme="minorEastAsia" w:hAnsi="Cambria Math"/>
                </w:rPr>
              </w:p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  <w:r>
                <w:rPr>
                  <w:rFonts w:ascii="Cambria Math" w:eastAsiaTheme="minorEastAsia" w:hAnsi="Cambria Math"/>
                </w:rPr>
                <w:t xml:space="preserve"> Holds for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>
                <w:rPr>
                  <w:rFonts w:ascii="Cambria Math" w:eastAsiaTheme="minorEastAsia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127A0" w:rsidRDefault="000127A0" w:rsidP="000127A0">
              <w:pPr>
                <w:spacing w:after="0"/>
                <w:contextualSpacing/>
                <w:autoSpaceDE w:val="0"/>
                <w:autoSpaceDN w:val="0"/>
                <w:adjustRightInd w:val="0"/>
                <w:contextualSpacing/>
                <w:rPr>
                  <w:rFonts w:ascii="Cambria Math" w:eastAsiaTheme="minorEastAsia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r>
                    <w:rPr>
                      <w:rFonts w:ascii="Cambria Math" w:hAnsi="Cambria Math"/>
                    </w:rPr>
                    <m:t>;</m:t>
                  </m:r>
                </m:oMath>
              </m:oMathPara>
            </w:p>
            <w:p w:rsidR="000127A0" w:rsidRDefault="000127A0" w:rsidP="000127A0">
              <w:pPr>
                <w:spacing w:after="0"/>
                <w:contextualSpacing/>
                <w:autoSpaceDE w:val="0"/>
                <w:autoSpaceDN w:val="0"/>
                <w:adjustRightInd w:val="0"/>
                <w:contextualSpacing/>
                <w:rPr>
                  <w:rFonts w:ascii="Cambria Math" w:eastAsiaTheme="minorEastAsia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 xml:space="preserve">,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=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</m:oMath>
              </m:oMathPara>
            </w:p>
            <w:p w:rsidR="000127A0" w:rsidRPr="000D6799" w:rsidRDefault="000127A0" w:rsidP="000127A0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eastAsiaTheme="minorEastAsia" w:hAnsi="Cambria Math"/>
                </w:rPr>
                <w:t>Which of the following is correct?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463A7" w:rsidRPr="000D6799" w:rsidRDefault="007463A7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2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3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5, then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463A7" w:rsidRPr="00F42394" w:rsidRDefault="007463A7" w:rsidP="002F4B36">
              <w:pPr>
                <w:spacing w:after="0"/>
                <w:contextualSpacing/>
                <w:rPr>
                  <w:rFonts w:ascii="Cambria Math" w:hAnsi="Cambria Math"/>
                  <w:b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acc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|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2175" w:rsidRPr="000D6799" w:rsidRDefault="007E2175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re reciprocal vectors, th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1.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2175" w:rsidRPr="000D6799" w:rsidRDefault="007E2175" w:rsidP="002F4B36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are reciprocal, </w:t>
              </w:r>
              <w:proofErr w:type="gramStart"/>
              <w:r>
                <w:rPr>
                  <w:rFonts w:ascii="Cambria Math" w:hAnsi="Cambria Math"/>
                </w:rPr>
                <w:t xml:space="preserve">then </w:t>
              </w:r>
              <m:oMath>
                <w:proofErr w:type="gramEnd"/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=λ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 λ∈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5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338CC" w:rsidRPr="008D12E0" w:rsidRDefault="002338CC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6C73DD" w:rsidRPr="008D12E0" w:rsidRDefault="006C73DD" w:rsidP="00F8228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component of vecto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n the direction perpendicular to the direction of vecto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6C73DD" w:rsidRPr="008D12E0" w:rsidRDefault="006C73DD" w:rsidP="00F8228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component of vector in the direction o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is</w:t>
              </w: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2338CC" w:rsidP="002338C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8E4A95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8D12E0">
                <w:rPr>
                  <w:rFonts w:ascii="Cambria Math" w:hAnsi="Cambria Math"/>
                </w:rPr>
                <w:t xml:space="preserve"> then angle betwe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90°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8E4A95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8D12E0">
                <w:rPr>
                  <w:rFonts w:ascii="Cambria Math" w:hAnsi="Cambria Math"/>
                </w:rPr>
                <w:t xml:space="preserve">then angle betwe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Obtus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8E4A95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</m:oMath>
              <w:r w:rsidRPr="008D12E0">
                <w:rPr>
                  <w:rFonts w:ascii="Cambria Math" w:hAnsi="Cambria Math"/>
                </w:rPr>
                <w:t xml:space="preserve">then angle betwe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8E4A95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0°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ngle between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a vector perpendicular to the vector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8D12E0">
                <w:rPr>
                  <w:rFonts w:ascii="Cambria Math" w:hAnsi="Cambria Math"/>
                </w:rPr>
                <w:t xml:space="preserve"> is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acute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46C2B" w:rsidRPr="00E84222" w:rsidRDefault="00710F61" w:rsidP="00CC52CA">
            <w:pPr>
              <w:spacing w:after="0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R</w:t>
            </w:r>
            <w:r w:rsidR="00DE7D2D" w:rsidRPr="00E84222">
              <w:rPr>
                <w:rFonts w:ascii="Cambria Math" w:hAnsi="Cambria Math"/>
              </w:rPr>
              <w:t>efer to the following diagram:</w:t>
            </w:r>
          </w:p>
          <w:p w:rsidR="00710F61" w:rsidRPr="00E84222" w:rsidRDefault="00CC11A0" w:rsidP="00CC52CA">
            <w:pPr>
              <w:spacing w:after="0"/>
              <w:contextualSpacing/>
              <w:rPr>
                <w:rFonts w:ascii="Cambria Math" w:hAnsi="Cambria Math"/>
                <w:color w:val="FF0000"/>
              </w:rPr>
            </w:pPr>
            <w:r w:rsidRPr="00E84222">
              <w:rPr>
                <w:rFonts w:ascii="Cambria Math" w:hAnsi="Cambria Math"/>
              </w:rPr>
              <w:object w:dxaOrig="3233" w:dyaOrig="2657">
                <v:shape id="_x0000_i1040" type="#_x0000_t75" style="width:104.25pt;height:86.25pt" o:ole="">
                  <v:imagedata r:id="IMM10Q442Q0" o:title=""/>
                </v:shape>
                <o:OLEObject Type="Embed" ProgID="ChemDraw.Document.6.0" ShapeID="_x0000_i1040" DrawAspect="Content" ObjectID="_1478862247" r:id="OMM10Q442Q0"/>
              </w:objec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Collinear vector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Coinitial vector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Equals vector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>Unlike vectors (same initial point)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t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46C2B" w:rsidRPr="00E84222" w:rsidRDefault="00CC52CA" w:rsidP="00CC52CA">
            <w:pPr>
              <w:spacing w:after="0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DE7D2D" w:rsidRPr="00E84222">
              <w:rPr>
                <w:rFonts w:ascii="Cambria Math" w:hAnsi="Cambria Math"/>
                <w:lang w:val="en-US" w:eastAsia="en-US"/>
              </w:rPr>
              <w:t xml:space="preserve"> form the consecutive sides of a regular hexagon </w:t>
            </w:r>
            <m:oMath>
              <m:r>
                <w:rPr>
                  <w:rFonts w:ascii="Cambria Math" w:hAnsi="Cambria Math"/>
                  <w:lang w:val="en-US" w:eastAsia="en-US"/>
                </w:rPr>
                <m:t>ABCDEF</m:t>
              </m:r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then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0E40E0" w:rsidP="00CC52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x=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E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then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0E40E0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x=-10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DE7D2D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84222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E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then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0E40E0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46C2B" w:rsidRPr="00E84222" w:rsidRDefault="00CC52CA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D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=-x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en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46C2B" w:rsidRPr="00E84222" w:rsidRDefault="000E40E0" w:rsidP="00CC52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2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t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d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192FD8" w:rsidP="005B363A">
            <w:pPr>
              <w:spacing w:after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w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vectors coplanar with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3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4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vector which is perpendicular to both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8E4A95" w:rsidP="008E4A95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-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vector which is equally inclined to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E41FCF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8E4A95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 vector which forms a triangle whit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E41FCF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5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731DB" w:rsidRPr="0069740A" w:rsidRDefault="005731DB" w:rsidP="009F6C23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DD5FFB">
              <w:rPr>
                <w:rFonts w:ascii="Cambria Math" w:hAnsi="Cambria Math"/>
              </w:rPr>
              <w:t xml:space="preserve">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>
              <w:rPr>
                <w:rFonts w:ascii="Cambria Math" w:hAnsi="Cambria Math"/>
              </w:rPr>
              <w:t xml:space="preserve"> then observes the following lists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>
                <w:rPr>
                  <w:rFonts w:ascii="Cambria Math" w:hAnsi="Cambria Math"/>
                </w:rPr>
                <w:t xml:space="preserve">         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3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  <w:r>
                <w:rPr>
                  <w:rFonts w:ascii="Cambria Math" w:hAnsi="Cambria Math"/>
                </w:rPr>
                <w:t xml:space="preserve">    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2 </w:t>
              </w: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/>
              </w:r>
            </w:p>
          </w:tc>
          <w:tc>
            <w:tcPr>
              <w:tcW w:w="2201" w:type="pct"/>
              <w:gridSpan w:val="2"/>
            </w:tcPr>
            <w:p w:rsidR="005731DB" w:rsidRDefault="005731DB" w:rsidP="003C2DBD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t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/>
              </w:r>
            </w:p>
          </w:tc>
          <w:tc>
            <w:tcPr>
              <w:tcW w:w="2201" w:type="pct"/>
              <w:gridSpan w:val="2"/>
            </w:tcPr>
            <w:p w:rsidR="005731DB" w:rsidRDefault="005731DB" w:rsidP="005F57B7">
              <w:pPr>
                <w:jc w:val="center"/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u)</w:t>
              </w:r>
            </w:p>
          </w:tc>
          <w:tc>
            <w:tcPr>
              <w:tcW w:w="2206" w:type="pct"/>
              <w:gridSpan w:val="2"/>
            </w:tcPr>
            <w:p w:rsidR="005731DB" w:rsidRPr="002A47D4" w:rsidRDefault="005731DB" w:rsidP="009F6C23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4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f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f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e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f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f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837331" w:rsidRPr="008D12E0" w:rsidRDefault="00837331" w:rsidP="00837331">
            <w:pPr>
              <w:spacing w:after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olume of parallelepiped formed by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36 sq. units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olume of parallelepiped formed by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8D12E0">
                <w:rPr>
                  <w:rFonts w:ascii="Cambria Math" w:hAnsi="Cambria Math"/>
                </w:rPr>
                <w:t>0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olume of tetrahedron formed by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12 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Volume of parallelepiped formed by vectors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6sq. unit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Volume of parallelepiped formed by vectors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837331" w:rsidRPr="008D12E0" w:rsidRDefault="00837331" w:rsidP="00837331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1 sq. unit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192FD8" w:rsidP="002338CC">
            <w:pPr>
              <w:spacing w:after="0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wo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rea of triangle formed by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8D12E0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rea of parallelogram having side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192FD8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192FD8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Area of parallelogram having diagonals </w:t>
              </w: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 </w:t>
              </w:r>
              <m:oMath>
                <m:r>
                  <w:rPr>
                    <w:rFonts w:ascii="Cambria Math" w:hAnsi="Cambria Math"/>
                  </w:rPr>
                  <m:t>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192FD8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Volume of parallelepiped formed by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E41FCF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2338CC" w:rsidP="002338C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5E3EA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  <w:r w:rsidRPr="008D12E0">
                <w:rPr>
                  <w:rFonts w:ascii="Cambria Math" w:hAnsi="Cambria Math"/>
                </w:rPr>
                <w:t xml:space="preserve">, angle between each pair of vectors 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  <w:r w:rsidRPr="008D12E0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2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  <w:r w:rsidRPr="008D12E0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8D12E0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C858E9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 perpendicular to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 perpendicular to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="00033270" w:rsidRPr="008D12E0">
                <w:rPr>
                  <w:rFonts w:ascii="Cambria Math" w:hAnsi="Cambria Math"/>
                </w:rPr>
                <w:t xml:space="preserve">is perpendicula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  <w:r w:rsidRPr="008D12E0">
                <w:rPr>
                  <w:rFonts w:ascii="Cambria Math" w:hAnsi="Cambria Math"/>
                </w:rPr>
                <w:t xml:space="preserve">, then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2</m:t>
                </m:r>
              </m:oMath>
              <w:r w:rsidRPr="008D12E0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E41FCF" w:rsidP="00192FD8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="00192FD8"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</m:oMath>
              <w:r w:rsidR="00192FD8" w:rsidRPr="008D12E0">
                <w:rPr>
                  <w:rFonts w:ascii="Cambria Math" w:hAnsi="Cambria Math"/>
                </w:rPr>
                <w:t xml:space="preserve">then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="00192FD8" w:rsidRPr="008D12E0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4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192FD8" w:rsidP="00033270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=2 </m:t>
                </m:r>
              </m:oMath>
              <w:r w:rsidRPr="008D12E0">
                <w:rPr>
                  <w:rFonts w:ascii="Cambria Math" w:hAnsi="Cambria Math"/>
                </w:rPr>
                <w:t xml:space="preserve">then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func>
              </m:oMath>
              <w:r w:rsidRPr="008D12E0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192FD8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5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2338CC" w:rsidP="002338C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5E3EA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re three mutually perpendicular vectors where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,</m:t>
                </m:r>
              </m:oMath>
              <w:r w:rsidRPr="008D12E0">
                <w:rPr>
                  <w:rFonts w:ascii="Cambria Math" w:hAnsi="Cambria Math"/>
                </w:rPr>
                <w:t>then [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5E3EA7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1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5E3EA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re two unit vectors inclined at </w:t>
              </w:r>
              <m:oMath>
                <m:r>
                  <w:rPr>
                    <w:rFonts w:ascii="Cambria Math" w:hAnsi="Cambria Math"/>
                  </w:rPr>
                  <m:t>π/3</m:t>
                </m:r>
              </m:oMath>
              <w:r w:rsidRPr="008D12E0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16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  <w:r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5E3EA7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387373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and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re orthogonal unit vectors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,</w:t>
              </w:r>
              <w:r w:rsidR="00387373" w:rsidRPr="008D12E0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  <w:r w:rsidR="00387373" w:rsidRPr="008D12E0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5E3EA7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16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If [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]=[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]=[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]=0, each vector being a non-zero vector, then [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]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5E3EA7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1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6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338CC" w:rsidRPr="008D12E0" w:rsidRDefault="002338CC" w:rsidP="002338C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6B2E2B" w:rsidP="006B2E2B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The possible value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8D12E0">
                <w:rPr>
                  <w:rFonts w:ascii="Cambria Math" w:hAnsi="Cambria Math"/>
                </w:rPr>
                <w:t xml:space="preserve"> 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λ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)+μ(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a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  <w:r w:rsidRPr="008D12E0">
                <w:rPr>
                  <w:rFonts w:ascii="Cambria Math" w:hAnsi="Cambria Math"/>
                </w:rPr>
                <w:t xml:space="preserve"> are not consistent, where </w:t>
              </w:r>
              <m:oMath>
                <m:r>
                  <w:rPr>
                    <w:rFonts w:ascii="Cambria Math" w:hAnsi="Cambria Math"/>
                  </w:rPr>
                  <m:t>λ</m:t>
                </m:r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r>
                  <w:rPr>
                    <w:rFonts w:ascii="Cambria Math" w:hAnsi="Cambria Math"/>
                  </w:rPr>
                  <m:t>μ</m:t>
                </m:r>
              </m:oMath>
              <w:r w:rsidRPr="008D12E0">
                <w:rPr>
                  <w:rFonts w:ascii="Cambria Math" w:hAnsi="Cambria Math"/>
                </w:rPr>
                <w:t xml:space="preserve"> are scalars,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6B2E2B" w:rsidP="002338C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4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6B2E2B" w:rsidP="009D63C4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The angle between vectors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="005E3EA7" w:rsidRPr="008D12E0">
                <w:rPr>
                  <w:rFonts w:ascii="Cambria Math" w:hAnsi="Cambria Math"/>
                </w:rPr>
                <w:t xml:space="preserve"> is acute, whereas vector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="005E3EA7" w:rsidRPr="008D12E0">
                <w:rPr>
                  <w:rFonts w:ascii="Cambria Math" w:hAnsi="Cambria Math"/>
                </w:rPr>
                <w:t xml:space="preserve"> makes an obtuse angle with the axes of coordinates. Then </w:t>
              </w:r>
              <m:oMath>
                <m:r>
                  <w:rPr>
                    <w:rFonts w:ascii="Cambria Math" w:hAnsi="Cambria Math"/>
                  </w:rPr>
                  <m:t>λ</m:t>
                </m:r>
              </m:oMath>
              <w:r w:rsidR="005E3EA7" w:rsidRPr="008D12E0">
                <w:rPr>
                  <w:rFonts w:ascii="Cambria Math" w:hAnsi="Cambria Math"/>
                </w:rPr>
                <w:t xml:space="preserve"> may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6B2E2B" w:rsidP="006B2E2B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5E3EA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The possible value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8D12E0">
                <w:rPr>
                  <w:rFonts w:ascii="Cambria Math" w:hAnsi="Cambria Math"/>
                </w:rPr>
                <w:t xml:space="preserve"> such that </w:t>
              </w:r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(1+a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and 3</w:t>
              </w: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a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are coplanar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6B2E2B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338CC" w:rsidRPr="008D12E0" w:rsidRDefault="005E3EA7" w:rsidP="005E3EA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 xml:space="preserve">If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and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 xml:space="preserve"> is perpendicular to </w:t>
              </w: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  <w:r w:rsidRPr="008D12E0">
                <w:rPr>
                  <w:rFonts w:ascii="Cambria Math" w:hAnsi="Cambria Math"/>
                </w:rPr>
                <w:t>, then |2</w:t>
              </w:r>
              <m:oMath>
                <m:r>
                  <w:rPr>
                    <w:rFonts w:ascii="Cambria Math" w:hAnsi="Cambria Math"/>
                  </w:rPr>
                  <m:t>λ</m:t>
                </m:r>
              </m:oMath>
              <w:r w:rsidRPr="008D12E0">
                <w:rPr>
                  <w:rFonts w:ascii="Cambria Math" w:hAnsi="Cambria Math"/>
                </w:rPr>
                <w:t>|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338CC" w:rsidRPr="008D12E0" w:rsidRDefault="006B2E2B" w:rsidP="002338C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D12E0">
                <w:rPr>
                  <w:rFonts w:ascii="Cambria Math" w:hAnsi="Cambria Math"/>
                </w:rPr>
                <w:t>3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26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267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267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5900DA" w:rsidRPr="00524935" w:rsidRDefault="005900DA" w:rsidP="002F4B36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E35EDF">
                      <w:rPr>
                        <w:rFonts w:ascii="Cambria Math" w:hAnsi="Cambria Math"/>
                      </w:rPr>
                      <w:t>The vertices of a triangle</w:t>
                    </w:r>
                    <w:r>
                      <w:rPr>
                        <w:rFonts w:ascii="Cambria Math" w:hAnsi="Cambria Math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/>
                        </w:rPr>
                        <m:t>ABC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re </w:t>
                    </w:r>
                    <m:oMath>
                      <m:r>
                        <w:rPr>
                          <w:rFonts w:ascii="Cambria Math" w:hAnsi="Cambria Math"/>
                        </w:rPr>
                        <m:t>A≡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,0,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, B≡(-1,1,1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w:proofErr w:type="gramEnd"/>
                      <m:r>
                        <w:rPr>
                          <w:rFonts w:ascii="Cambria Math" w:hAnsi="Cambria Math"/>
                        </w:rPr>
                        <m:t>C≡(1,-2, 4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. The points </w:t>
                    </w:r>
                    <m:oMath>
                      <m:r>
                        <w:rPr>
                          <w:rFonts w:ascii="Cambria Math" w:hAnsi="Cambria Math"/>
                        </w:rPr>
                        <m:t>D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E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divide the sides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>B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CA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n the ratio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>1 :</w:t>
                    </w:r>
                    <w:proofErr w:type="gramEnd"/>
                    <w:r>
                      <w:rPr>
                        <w:rFonts w:ascii="Cambria Math" w:hAnsi="Cambria Math"/>
                      </w:rPr>
                      <w:t xml:space="preserve"> 2 respectively. Another poin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taken in space such that perpendicular drawn from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 xml:space="preserve">on </w:t>
                    </w:r>
                    <m:oMath>
                      <w:proofErr w:type="gramEnd"/>
                      <m:r>
                        <w:rPr>
                          <w:rFonts w:ascii="Cambria Math" w:hAnsi="Cambria Math"/>
                        </w:rPr>
                        <m:t>∆ABC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, meets the triangle at the point of intersection of the line segment </w:t>
                    </w:r>
                    <m:oMath>
                      <m:r>
                        <w:rPr>
                          <w:rFonts w:ascii="Cambria Math" w:hAnsi="Cambria Math"/>
                        </w:rPr>
                        <m:t>CD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BE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, say </w:t>
                    </w: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. If the distance from the plane of the </w:t>
                    </w:r>
                    <m:oMath>
                      <m:r>
                        <w:rPr>
                          <w:rFonts w:ascii="Cambria Math" w:hAnsi="Cambria Math"/>
                        </w:rPr>
                        <m:t>∆ABC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</w:t>
                    </w:r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oMath>
                    <w:r>
                      <w:rPr>
                        <w:rFonts w:ascii="Cambria Math" w:hAnsi="Cambria Math"/>
                      </w:rPr>
                      <w:t xml:space="preserve"> unit, then </w:t>
                    </w:r>
                  </w:p>
                  <w:p w:rsidR="005900DA" w:rsidRPr="00E35EDF" w:rsidRDefault="005900DA" w:rsidP="002F4B36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On the basis of  above information, answer the following question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: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900DA" w:rsidRPr="00A32310" w:rsidRDefault="005900D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position vector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900DA" w:rsidRPr="00E10671" w:rsidRDefault="005900D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b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900DA" w:rsidRPr="00E10671" w:rsidRDefault="005900DA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900DA" w:rsidRPr="00E10671" w:rsidRDefault="005900DA" w:rsidP="002F4B3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2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900DA" w:rsidRPr="00E10671" w:rsidRDefault="005900DA" w:rsidP="002F4B3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6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6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A693E" w:rsidRPr="003C39DA" w:rsidRDefault="008A693E" w:rsidP="00933D02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104DFF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oMath>
                    <w:r w:rsidRPr="00104DFF">
                      <w:rPr>
                        <w:rFonts w:ascii="Cambria Math" w:hAnsi="Cambria Math"/>
                      </w:rPr>
                      <w:t xml:space="preserve"> be the given point</w:t>
                    </w:r>
                    <w:r>
                      <w:rPr>
                        <w:rFonts w:ascii="Cambria Math" w:hAnsi="Cambria Math"/>
                      </w:rPr>
                      <w:t xml:space="preserve"> whose position vector relative to an origin </w:t>
                    </w:r>
                    <m:oMath>
                      <m:r>
                        <w:rPr>
                          <w:rFonts w:ascii="Cambria Math" w:hAnsi="Cambria Math"/>
                        </w:rPr>
                        <m:t>O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be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>and</w:t>
                    </w:r>
                    <w:r w:rsidRPr="00104DFF">
                      <w:rPr>
                        <w:rFonts w:ascii="Cambria Math" w:hAnsi="Cambria Math"/>
                      </w:rPr>
                      <w:t xml:space="preserve"> </w:t>
                    </w:r>
                    <m:oMath>
                      <w:proofErr w:type="gramEnd"/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N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. 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be the position vector of any point </w:t>
                    </w: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which lies on the plane and passing through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perpendicular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 xml:space="preserve">to </w:t>
                    </w:r>
                    <m:oMath>
                      <w:proofErr w:type="gramEnd"/>
                      <m:r>
                        <w:rPr>
                          <w:rFonts w:ascii="Cambria Math" w:hAnsi="Cambria Math"/>
                        </w:rPr>
                        <m:t>ON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. Then for any point </w:t>
                    </w: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on the plane</w:t>
                    </w:r>
                  </w:p>
                  <w:p w:rsidR="008A693E" w:rsidRDefault="008A693E" w:rsidP="00933D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P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oMath>
                    </m:oMathPara>
                  </w:p>
                  <w:p w:rsidR="008A693E" w:rsidRDefault="008A693E" w:rsidP="00933D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=0 ⇒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oMath>
                    </m:oMathPara>
                  </w:p>
                  <w:p w:rsidR="008A693E" w:rsidRDefault="008A693E" w:rsidP="00933D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 xml:space="preserve">⇒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oMath>
                    </m:oMathPara>
                  </w:p>
                  <w:p w:rsidR="008A693E" w:rsidRDefault="008A693E" w:rsidP="00933D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Where </w:t>
                    </w: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perpendicular distance of the plane from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>origin.</w:t>
                    </w:r>
                    <w:proofErr w:type="gramEnd"/>
                  </w:p>
                  <w:p w:rsidR="008A693E" w:rsidRPr="004C54F4" w:rsidRDefault="008A693E" w:rsidP="00933D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On the basis of  above information, answer the following question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: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A693E" w:rsidRPr="00A32310" w:rsidRDefault="008A693E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equation of the plane through the poin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 parallel to the plan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2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7=0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A693E" w:rsidRPr="00A32310" w:rsidRDefault="008A693E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A693E" w:rsidRPr="00A32310" w:rsidRDefault="008A693E" w:rsidP="00933D02">
            <w:pPr>
              <w:spacing w:after="0"/>
              <w:contextualSpacing/>
              <w:spacing w:line="276" w:lineRule="auto"/>
              <w:ind w:firstLine="72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A693E" w:rsidRPr="00A32310" w:rsidRDefault="008A693E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A693E" w:rsidRPr="00A32310" w:rsidRDefault="008A693E" w:rsidP="00933D0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32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6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6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0E6E4D" w:rsidRDefault="000E6E4D" w:rsidP="00933D02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be three vectors such that </w:t>
                    </w:r>
                    <m:oMath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angle betwee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and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 xml:space="preserve">is </w:t>
                    </w:r>
                    <m:oMath>
                      <w:proofErr w:type="gramEnd"/>
                      <m:r>
                        <w:rPr>
                          <w:rFonts w:ascii="Cambria Math" w:hAnsi="Cambria Math"/>
                        </w:rPr>
                        <m:t>π/3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, angle betwee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and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is </w:t>
                    </w:r>
                    <m:oMath>
                      <m:r>
                        <w:rPr>
                          <w:rFonts w:ascii="Cambria Math" w:hAnsi="Cambria Math"/>
                        </w:rPr>
                        <m:t>π/3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angle betwee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and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oMath>
                    <w:r>
                      <w:rPr>
                        <w:rFonts w:ascii="Cambria Math" w:hAnsi="Cambria Math"/>
                      </w:rPr>
                      <w:t xml:space="preserve"> is </w:t>
                    </w:r>
                    <m:oMath>
                      <m:r>
                        <w:rPr>
                          <w:rFonts w:ascii="Cambria Math" w:hAnsi="Cambria Math"/>
                        </w:rPr>
                        <m:t>π/3</m:t>
                      </m:r>
                    </m:oMath>
                    <w:r>
                      <w:rPr>
                        <w:rFonts w:ascii="Cambria Math" w:hAnsi="Cambria Math"/>
                      </w:rPr>
                      <w:t>.</w:t>
                    </w:r>
                  </w:p>
                  <w:p w:rsidR="000E6E4D" w:rsidRPr="00A32310" w:rsidRDefault="000E6E4D" w:rsidP="00933D02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On the basis of above information, answer the following question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: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E6E4D" w:rsidRPr="00A32310" w:rsidRDefault="000E6E4D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olume of the </w:t>
            </w:r>
            <w:proofErr w:type="spellStart"/>
            <w:r>
              <w:rPr>
                <w:rFonts w:ascii="Cambria Math" w:hAnsi="Cambria Math"/>
              </w:rPr>
              <w:t>parallelopiped</w:t>
            </w:r>
            <w:proofErr w:type="spellEnd"/>
            <w:r>
              <w:rPr>
                <w:rFonts w:ascii="Cambria Math" w:hAnsi="Cambria Math"/>
              </w:rPr>
              <w:t xml:space="preserve"> whose adjacent edges are represented by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E6E4D" w:rsidRPr="00A32310" w:rsidRDefault="000E6E4D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4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E6E4D" w:rsidRPr="00A32310" w:rsidRDefault="000E6E4D" w:rsidP="00933D0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4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E6E4D" w:rsidRPr="00A32310" w:rsidRDefault="000E6E4D" w:rsidP="00933D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2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E6E4D" w:rsidRPr="00A32310" w:rsidRDefault="000E6E4D" w:rsidP="00933D0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64B34" w:rsidRPr="00E84222" w:rsidRDefault="00364B34" w:rsidP="00CC52C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BCD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s a parallelogram.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L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s a point 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BC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which divide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BC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n the ratio 1:2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L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ntresect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BD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a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P.M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s a point 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DC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which divide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DC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n the ratio 1:2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M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ntresect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BD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in </w:t>
                    </w:r>
                    <m:oMath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Q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AL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1: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1: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3: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2:1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64B34" w:rsidRPr="00E84222" w:rsidRDefault="00364B34" w:rsidP="00CC52C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OABCD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be a pentagon in which the side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OA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CB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are parallel and the side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OD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B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are parallel. Also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OA:CB=2: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and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OD:AB=1:3</m:t>
                      </m:r>
                    </m:oMath>
                  </w:p>
                  <w:p w:rsidR="00364B34" w:rsidRPr="00E84222" w:rsidRDefault="00CC11A0" w:rsidP="00CC52C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color w:val="FF0000"/>
                        <w:lang w:val="en-US" w:eastAsia="en-US"/>
                      </w:rPr>
                    </w:pPr>
                    <w:r w:rsidRPr="00E84222">
                      <w:rPr>
                        <w:rFonts w:ascii="Cambria Math" w:hAnsi="Cambria Math"/>
                      </w:rPr>
                      <w:object w:dxaOrig="3461" w:dyaOrig="2491">
                        <v:shape id="_x0000_i1038" type="#_x0000_t75" style="width:107.25pt;height:77.25pt" o:ole="">
                          <v:imagedata r:id="IMM10P524P0" o:title=""/>
                        </v:shape>
                        <o:OLEObject Type="Embed" ProgID="ChemDraw.Document.6.0" ShapeID="_x0000_i1038" DrawAspect="Content" ObjectID="_1478862245" r:id="OMM10P524P0"/>
                      </w:objec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rati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O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3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E84222">
              <w:rPr>
                <w:rFonts w:ascii="Cambria Math" w:hAnsi="Cambria Math" w:cs="Calibri"/>
                <w:lang w:val="en-US" w:eastAsia="en-US"/>
              </w:rPr>
              <w:t>2/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1/2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64B34" w:rsidRPr="00E84222" w:rsidRDefault="00364B34" w:rsidP="00CC52C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Consider the regular hexag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BCDEF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with centre a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O</m:t>
                      </m:r>
                    </m:oMath>
                    <w:r w:rsidRPr="00E84222">
                      <w:rPr>
                        <w:rFonts w:ascii="Cambria Math" w:hAnsi="Cambria Math"/>
                        <w:lang w:val="en-US" w:eastAsia="en-US"/>
                      </w:rPr>
                      <w:t xml:space="preserve"> (origin)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64B34" w:rsidRPr="00E84222" w:rsidRDefault="00CC52CA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E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FC</m:t>
                  </m:r>
                </m:e>
              </m:acc>
            </m:oMath>
            <w:r w:rsidR="00364B34" w:rsidRPr="00E84222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64B34" w:rsidRPr="00E84222" w:rsidRDefault="00364B34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64B34" w:rsidRPr="00E84222" w:rsidRDefault="00364B34" w:rsidP="00CC52C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338CC" w:rsidRPr="008D12E0" w:rsidRDefault="005C7F24" w:rsidP="00856853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oMath>
                    <w:r w:rsidR="00762BDB"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acc>
                    </m:oMath>
                    <w:r w:rsidR="00762BDB" w:rsidRPr="008D12E0">
                      <w:rPr>
                        <w:rFonts w:ascii="Cambria Math" w:hAnsi="Cambria Math"/>
                      </w:rPr>
                      <w:t xml:space="preserve"> be three unit vectors such tha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7/4 </m:t>
                      </m:r>
                    </m:oMath>
                    <w:r w:rsidR="00762BDB"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=2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99442D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62BDB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99442D" w:rsidP="0099442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99442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25509" w:rsidRPr="008D12E0" w:rsidRDefault="00325509" w:rsidP="00DB2024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>Vectors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y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z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each of magnitude </w:t>
                    </w:r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make an angle of </w:t>
                    </w:r>
                    <m:oMath>
                      <m:r>
                        <w:rPr>
                          <w:rFonts w:ascii="Cambria Math" w:hAnsi="Cambria Math"/>
                        </w:rPr>
                        <m:t>60°</m:t>
                      </m:r>
                    </m:oMath>
                    <w:r w:rsidR="007673F3" w:rsidRPr="008D12E0">
                      <w:rPr>
                        <w:rFonts w:ascii="Cambria Math" w:hAnsi="Cambria Math"/>
                      </w:rPr>
                      <w:t xml:space="preserve"> with each other.</w:t>
                    </w:r>
                    <w:r w:rsidRPr="008D12E0">
                      <w:rPr>
                        <w:rFonts w:ascii="Cambria Math" w:hAnsi="Cambria Math" w:cs="Calibri"/>
                      </w:rPr>
                      <w:br/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 w:hAnsi="Cambria Math" w:cs="Calibri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z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 w:cs="Calibri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z</m:t>
                              </m:r>
                            </m:e>
                          </m:acc>
                          <m:r>
                            <w:rPr>
                              <w:rFonts w:ascii="Cambria Math" w:hAnsi="Cambria Math" w:cs="Calibri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x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 w:cs="Calibri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509" w:rsidRPr="008D12E0" w:rsidRDefault="0032550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F8228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[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F8228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[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F8228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[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F8228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[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25509" w:rsidRPr="008D12E0" w:rsidRDefault="00325509" w:rsidP="007673F3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γ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1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1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509" w:rsidRPr="008D12E0" w:rsidRDefault="0032550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325509">
            <w:pPr>
              <w:spacing w:after="0"/>
              <w:contextualSpacing/>
              <w:tabs>
                <w:tab w:val="left" w:pos="2438"/>
              </w:tabs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25509" w:rsidRPr="008D12E0" w:rsidRDefault="00E41FCF" w:rsidP="00F36CB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25509" w:rsidRPr="008D12E0" w:rsidRDefault="00325509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CD2026" w:rsidRPr="008D12E0" w:rsidRDefault="00CD2026" w:rsidP="00003917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Given two orthogonal vectors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>and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each of length unity. 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be the vector satisfying the equatio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>. The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2026" w:rsidRPr="008D12E0" w:rsidRDefault="00CD2026" w:rsidP="00003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b/>
              </w:rPr>
            </w:pP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2026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2026" w:rsidRPr="008D12E0" w:rsidRDefault="00CD2026" w:rsidP="000039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2026" w:rsidRPr="008D12E0" w:rsidRDefault="00CD2026" w:rsidP="00003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2026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338CC" w:rsidRPr="008D12E0" w:rsidRDefault="00003917" w:rsidP="003E3B50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=2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+3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-6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=2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-3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+6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k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=-2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+3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+6</m:t>
                      </m:r>
                      <m:acc>
                        <m:ac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.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>Let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sub>
                      </m:sSub>
                    </m:oMath>
                    <w:r w:rsidRPr="008D12E0">
                      <w:rPr>
                        <w:rFonts w:ascii="Cambria Math" w:hAnsi="Cambria Math"/>
                      </w:rPr>
                      <w:t xml:space="preserve">be the projection of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o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</m:oMath>
                    <w:r w:rsidRPr="008D12E0">
                      <w:rPr>
                        <w:rFonts w:ascii="Cambria Math" w:hAnsi="Cambria Math"/>
                      </w:rPr>
                      <w:t xml:space="preserve"> be the projection of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sub>
                      </m:sSub>
                    </m:oMath>
                    <w:r w:rsidRPr="008D12E0">
                      <w:rPr>
                        <w:rFonts w:ascii="Cambria Math" w:hAnsi="Cambria Math"/>
                      </w:rPr>
                      <w:t xml:space="preserve"> on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>. The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E41FCF" w:rsidP="003E3B5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="00003917"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003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94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9</m:t>
                    </m:r>
                  </m:den>
                </m:f>
                <m:r>
                  <w:rPr>
                    <w:rFonts w:ascii="Cambria Math" w:hAnsi="Cambria Math" w:cs="Calibri"/>
                  </w:rPr>
                  <m:t>(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-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-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0039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4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(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003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94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9</m:t>
                    </m:r>
                  </m:den>
                </m:f>
                <m:r>
                  <w:rPr>
                    <w:rFonts w:ascii="Cambria Math" w:hAnsi="Cambria Math" w:cs="Calibri"/>
                  </w:rPr>
                  <m:t>(-2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w:rPr>
                    <w:rFonts w:ascii="Cambria Math" w:hAnsi="Cambria Math" w:cs="Calibri"/>
                  </w:rPr>
                  <m:t>+3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w:rPr>
                    <w:rFonts w:ascii="Cambria Math" w:hAnsi="Cambria Math" w:cs="Calibri"/>
                  </w:rPr>
                  <m:t>+6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0039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4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(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338CC" w:rsidRPr="008D12E0" w:rsidRDefault="00F6382C" w:rsidP="00AF6DD9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>Consider a tri</w:t>
                    </w:r>
                    <w:r w:rsidR="004C48F9" w:rsidRPr="008D12E0">
                      <w:rPr>
                        <w:rFonts w:ascii="Cambria Math" w:hAnsi="Cambria Math"/>
                      </w:rPr>
                      <w:t>angu</w:t>
                    </w:r>
                    <w:r w:rsidRPr="008D12E0">
                      <w:rPr>
                        <w:rFonts w:ascii="Cambria Math" w:hAnsi="Cambria Math"/>
                      </w:rPr>
                      <w:t xml:space="preserve">lar pyramid </w:t>
                    </w:r>
                    <m:oMath>
                      <m:r>
                        <w:rPr>
                          <w:rFonts w:ascii="Cambria Math" w:hAnsi="Cambria Math"/>
                        </w:rPr>
                        <m:t>ABCD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the position vectors of whose angular point are </w:t>
                    </w:r>
                    <m:oMath>
                      <m:r>
                        <w:rPr>
                          <w:rFonts w:ascii="Cambria Math" w:hAnsi="Cambria Math"/>
                        </w:rPr>
                        <m:t>A(3,0,1),B(-1,4,1),C(5,2,3)</m:t>
                      </m:r>
                    </m:oMath>
                    <w:r w:rsidR="004C48F9" w:rsidRPr="008D12E0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r>
                        <w:rPr>
                          <w:rFonts w:ascii="Cambria Math" w:hAnsi="Cambria Math"/>
                        </w:rPr>
                        <m:t>D(0,-5,4)</m:t>
                      </m:r>
                    </m:oMath>
                    <w:r w:rsidR="004C48F9" w:rsidRPr="008D12E0">
                      <w:rPr>
                        <w:rFonts w:ascii="Cambria Math" w:hAnsi="Cambria Math"/>
                      </w:rPr>
                      <w:t xml:space="preserve">. Let </w:t>
                    </w:r>
                    <m:oMath>
                      <m:r>
                        <w:rPr>
                          <w:rFonts w:ascii="Cambria Math" w:hAnsi="Cambria Math"/>
                        </w:rPr>
                        <m:t>G</m:t>
                      </m:r>
                    </m:oMath>
                    <w:r w:rsidR="004C48F9" w:rsidRPr="008D12E0">
                      <w:rPr>
                        <w:rFonts w:ascii="Cambria Math" w:hAnsi="Cambria Math"/>
                      </w:rPr>
                      <w:t xml:space="preserve"> be the point of intersection of the medians of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BCD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4C48F9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length of vector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G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7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1</m:t>
                    </m:r>
                  </m:e>
                </m:rad>
                <m:r>
                  <w:rPr>
                    <w:rFonts w:ascii="Cambria Math" w:hAnsi="Cambria Math"/>
                  </w:rPr>
                  <m:t>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4C48F9" w:rsidP="004C48F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/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38CC" w:rsidRPr="008D12E0" w:rsidRDefault="00E41FCF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9</m:t>
                    </m:r>
                  </m:e>
                </m:rad>
                <m:r>
                  <w:rPr>
                    <w:rFonts w:ascii="Cambria Math" w:hAnsi="Cambria Math"/>
                  </w:rPr>
                  <m:t>/4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7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7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4C27A6" w:rsidRPr="008D12E0" w:rsidRDefault="004C27A6" w:rsidP="004C48F9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Vertices of a parallelogram taken in order are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,-1,4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;B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,0-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;C(1,2,3)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D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27A6" w:rsidRPr="008D12E0" w:rsidRDefault="004C27A6" w:rsidP="004C48F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distance between the parallel lines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7A6" w:rsidRPr="008D12E0" w:rsidRDefault="00E41FCF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7A6" w:rsidRPr="008D12E0" w:rsidRDefault="004C27A6" w:rsidP="004C48F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/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27A6" w:rsidRPr="008D12E0" w:rsidRDefault="004C27A6" w:rsidP="004C48F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27A6" w:rsidRPr="008D12E0" w:rsidRDefault="004C27A6" w:rsidP="002338C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3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8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8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F58DC" w:rsidRPr="008D12E0" w:rsidRDefault="00DF58DC" w:rsidP="00ED1731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8D12E0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r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be a position vector of a variable point in Cartesion </w:t>
                    </w:r>
                    <m:oMath>
                      <m:r>
                        <w:rPr>
                          <w:rFonts w:ascii="Cambria Math" w:hAnsi="Cambria Math"/>
                        </w:rPr>
                        <m:t>OXY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plane such that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r.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>(10</w:t>
                    </w:r>
                    <m:oMath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8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)=40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r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+2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  <m:r>
                        <w:rPr>
                          <w:rFonts w:ascii="Cambria Math" w:hAnsi="Cambria Math"/>
                        </w:rPr>
                        <m:t>}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r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+2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  <m:r>
                        <w:rPr>
                          <w:rFonts w:ascii="Cambria Math" w:hAnsi="Cambria Math"/>
                        </w:rPr>
                        <m:t>}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. A tangent line is drawn to the curve </w:t>
                    </w:r>
                    <m:oMath>
                      <m:r>
                        <w:rPr>
                          <w:rFonts w:ascii="Cambria Math" w:hAnsi="Cambria Math"/>
                        </w:rPr>
                        <m:t>y=8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oMath>
                    <w:r w:rsidRPr="008D12E0">
                      <w:rPr>
                        <w:rFonts w:ascii="Cambria Math" w:hAnsi="Cambria Math"/>
                      </w:rPr>
                      <w:t xml:space="preserve"> at point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with abscissa 2. The drawn line cuts the </w:t>
                    </w:r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-axis at a point </w:t>
                    </w:r>
                    <m:oMath>
                      <m:r>
                        <w:rPr>
                          <w:rFonts w:ascii="Cambria Math" w:hAnsi="Cambria Math"/>
                        </w:rPr>
                        <m:t>B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F58DC" w:rsidRPr="008D12E0" w:rsidRDefault="00E41FCF" w:rsidP="006B2E2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DF58DC" w:rsidRPr="008D12E0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F58DC" w:rsidRPr="008D12E0" w:rsidRDefault="00DF58DC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58DC" w:rsidRPr="008D12E0" w:rsidRDefault="00DF58DC" w:rsidP="006B2E2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58DC" w:rsidRPr="008D12E0" w:rsidRDefault="00DF58DC" w:rsidP="006B2E2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r>
                  <w:rPr>
                    <w:rFonts w:ascii="Cambria Math" w:hAnsi="Cambria Math" w:cs="Calibri"/>
                  </w:rPr>
                  <m:t>+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58DC" w:rsidRPr="008D12E0" w:rsidRDefault="00DF58DC" w:rsidP="006B2E2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28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28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E0C16" w:rsidRPr="008D12E0" w:rsidRDefault="001A1404" w:rsidP="001A1404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>AB, AC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AD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re three adjacent edges of a parallelepiped. The diagonal of the parallelepiped passing through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directed away from it is vector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. The vector area of the faces containing vertices </w:t>
                    </w:r>
                    <m:oMath>
                      <m:r>
                        <w:rPr>
                          <w:rFonts w:ascii="Cambria Math" w:hAnsi="Cambria Math"/>
                        </w:rPr>
                        <m:t>A, B, C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A, B, D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re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, respectively, i.e.,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D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. The projection of each edge </w:t>
                    </w:r>
                    <m:oMath>
                      <m:r>
                        <w:rPr>
                          <w:rFonts w:ascii="Cambria Math" w:hAnsi="Cambria Math"/>
                        </w:rPr>
                        <m:t>AB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AC</m:t>
                      </m:r>
                    </m:oMath>
                    <w:r w:rsidRPr="008D12E0">
                      <w:rPr>
                        <w:rFonts w:ascii="Cambria Math" w:hAnsi="Cambria Math"/>
                      </w:rPr>
                      <w:t xml:space="preserve"> on diagonal vector </w:t>
                    </w: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oMath>
                    <w:r w:rsidRPr="008D12E0">
                      <w:rPr>
                        <w:rFonts w:ascii="Cambria Math" w:hAnsi="Cambria Math"/>
                      </w:rPr>
                      <w:t xml:space="preserve"> is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E0C16" w:rsidRPr="008D12E0" w:rsidRDefault="001A1404" w:rsidP="005C581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E0C16" w:rsidRPr="008D12E0" w:rsidRDefault="00E41FCF" w:rsidP="00CE0FE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E0C16" w:rsidRPr="008D12E0" w:rsidRDefault="00E41FCF" w:rsidP="00CE0FE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E0C16" w:rsidRPr="008D12E0" w:rsidRDefault="00E41FCF" w:rsidP="00CE0FE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DE0C16" w:rsidRPr="008D12E0" w:rsidRDefault="00CE0FE5" w:rsidP="005C581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ne of these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2FAA" w:rsidP="00F04F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15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30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-20)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find the greatest integer less than or equal to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81B74" w:rsidRPr="00E84222" w:rsidRDefault="00681B74" w:rsidP="00CC52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Find the least positive integral value of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E84222">
              <w:rPr>
                <w:rFonts w:ascii="Cambria Math" w:hAnsi="Cambria Math" w:cs="Times New Roman"/>
              </w:rPr>
              <w:t xml:space="preserve"> for the angle between vectors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-3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is acu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6D5C3C" w:rsidP="006D5C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</m:oMath>
          </w:p>
          <w:p w:rsidR="006D5C3C" w:rsidRPr="008D12E0" w:rsidRDefault="006D5C3C" w:rsidP="006D5C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λ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</m:m>
                </m:e>
              </m:d>
            </m:oMath>
            <w:r w:rsidRPr="008D12E0">
              <w:rPr>
                <w:rFonts w:ascii="Cambria Math" w:hAnsi="Cambria Math"/>
              </w:rPr>
              <w:t>, then find the value of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2FAA" w:rsidP="002F2F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Find the value of </w:t>
            </w:r>
            <m:oMath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81B74" w:rsidRPr="00E84222" w:rsidRDefault="00681B74" w:rsidP="00CC52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If vectors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and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λ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are coplanar, then find the value of </w:t>
            </w:r>
            <m:oMath>
              <m:r>
                <w:rPr>
                  <w:rFonts w:ascii="Cambria Math" w:hAnsi="Cambria Math" w:cs="Times New Roman"/>
                </w:rPr>
                <m:t>(λ-4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2FAA" w:rsidP="002F2F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ind the value of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Pr="008D12E0">
              <w:rPr>
                <w:rFonts w:ascii="Cambria Math" w:hAnsi="Cambria Math"/>
              </w:rPr>
              <w:t xml:space="preserve"> if the volumes of a tetrahedron whose vertices are with position vector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10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7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and 7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7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11 cubic uni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E84222" w:rsidRDefault="00344E3C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unit vectors such that</w:t>
            </w:r>
            <w:r w:rsidR="00B42230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If the area of triangle formed by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what is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B42230" w:rsidRPr="00E84222">
              <w:rPr>
                <w:rFonts w:ascii="Cambria Math" w:hAnsi="Cambria Math"/>
                <w:lang w:val="en-US" w:eastAsia="en-US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F4212A" w:rsidP="00F04F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th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, then find the value o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F4212A" w:rsidP="00F04F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B</m:t>
                  </m:r>
                </m:e>
              </m:acc>
              <m:r>
                <w:rPr>
                  <w:rFonts w:ascii="Cambria Math" w:hAnsi="Cambria Math"/>
                </w:rPr>
                <m:t>=10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acc>
              <m:r>
                <w:rPr>
                  <w:rFonts w:ascii="Cambria Math" w:hAnsi="Cambria Math"/>
                </w:rPr>
                <m:t>C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O,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are non-collinear points. Le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denote the area of quadrilateral </w:t>
            </w:r>
            <m:oMath>
              <m:r>
                <w:rPr>
                  <w:rFonts w:ascii="Cambria Math" w:hAnsi="Cambria Math"/>
                </w:rPr>
                <m:t>OACB</m:t>
              </m:r>
            </m:oMath>
            <w:r w:rsidRPr="008D12E0">
              <w:rPr>
                <w:rFonts w:ascii="Cambria Math" w:hAnsi="Cambria Math"/>
              </w:rPr>
              <w:t xml:space="preserve">, and let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 w:rsidRPr="008D12E0">
              <w:rPr>
                <w:rFonts w:ascii="Cambria Math" w:hAnsi="Cambria Math"/>
              </w:rPr>
              <w:t xml:space="preserve"> denote the area of </w:t>
            </w:r>
            <w:r w:rsidR="00F04F1F" w:rsidRPr="008D12E0">
              <w:rPr>
                <w:rFonts w:ascii="Cambria Math" w:hAnsi="Cambria Math"/>
              </w:rPr>
              <w:t>parallelogram</w:t>
            </w:r>
            <w:r w:rsidRPr="008D12E0">
              <w:rPr>
                <w:rFonts w:ascii="Cambria Math" w:hAnsi="Cambria Math"/>
              </w:rPr>
              <w:t xml:space="preserve"> with </w:t>
            </w:r>
            <m:oMath>
              <m:r>
                <w:rPr>
                  <w:rFonts w:ascii="Cambria Math" w:hAnsi="Cambria Math"/>
                </w:rPr>
                <m:t>O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OC</m:t>
              </m:r>
            </m:oMath>
            <w:r w:rsidRPr="008D12E0">
              <w:rPr>
                <w:rFonts w:ascii="Cambria Math" w:hAnsi="Cambria Math"/>
              </w:rPr>
              <w:t xml:space="preserve"> as adjacent sides. If </w:t>
            </w:r>
            <m:oMath>
              <m:r>
                <w:rPr>
                  <w:rFonts w:ascii="Cambria Math" w:hAnsi="Cambria Math"/>
                </w:rPr>
                <m:t>p=k q,</m:t>
              </m:r>
            </m:oMath>
            <w:r w:rsidRPr="008D12E0">
              <w:rPr>
                <w:rFonts w:ascii="Cambria Math" w:hAnsi="Cambria Math"/>
              </w:rPr>
              <w:t xml:space="preserve"> then find </w:t>
            </w:r>
            <m:oMath>
              <m:r>
                <w:rPr>
                  <w:rFonts w:ascii="Cambria Math" w:hAnsi="Cambria Math"/>
                </w:rPr>
                <m:t>k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860E8C" w:rsidP="008E08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a vector on rectangular coordinate system with sloping angle </w:t>
            </w:r>
            <m:oMath>
              <m:r>
                <w:rPr>
                  <w:rFonts w:ascii="Cambria Math" w:hAnsi="Cambria Math"/>
                </w:rPr>
                <m:t>60°</m:t>
              </m:r>
            </m:oMath>
            <w:r w:rsidRPr="008D12E0">
              <w:rPr>
                <w:rFonts w:ascii="Cambria Math" w:hAnsi="Cambria Math"/>
              </w:rPr>
              <w:t xml:space="preserve">. Suppose that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6D5C3C" w:rsidRPr="008D12E0">
              <w:rPr>
                <w:rFonts w:ascii="Cambria Math" w:hAnsi="Cambria Math"/>
              </w:rPr>
              <w:t xml:space="preserve">is geometric mean o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6D5C3C"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6D5C3C"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="006D5C3C" w:rsidRPr="008D12E0">
              <w:rPr>
                <w:rFonts w:ascii="Cambria Math" w:hAnsi="Cambria Math"/>
              </w:rPr>
              <w:t xml:space="preserve"> is the unit vector alo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6D5C3C" w:rsidRPr="008D12E0">
              <w:rPr>
                <w:rFonts w:ascii="Cambria Math" w:hAnsi="Cambria Math"/>
              </w:rPr>
              <w:t xml:space="preserve">-axis. Then find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E84222" w:rsidRDefault="00DE7D2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the </w:t>
            </w:r>
            <w:r w:rsidR="000F5854" w:rsidRPr="00E84222">
              <w:rPr>
                <w:rFonts w:ascii="Cambria Math" w:hAnsi="Cambria Math"/>
                <w:lang w:val="en-US" w:eastAsia="en-US"/>
              </w:rPr>
              <w:t xml:space="preserve">resultant of three forc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p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-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and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="000F5854" w:rsidRPr="00E84222">
              <w:rPr>
                <w:rFonts w:ascii="Cambria Math" w:hAnsi="Cambria Math"/>
                <w:lang w:val="en-US" w:eastAsia="en-US"/>
              </w:rPr>
              <w:t xml:space="preserve"> acting on a particle has a magnitude equal to 5 units, then what is difference in th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5BCC" w:rsidRPr="00E84222" w:rsidRDefault="00DE7D2D" w:rsidP="00CC5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a triangle whose centroid is </w:t>
            </w:r>
            <m:oMath>
              <m:r>
                <w:rPr>
                  <w:rFonts w:ascii="Cambria Math" w:hAnsi="Cambria Math"/>
                  <w:lang w:val="en-US" w:eastAsia="en-US"/>
                </w:rPr>
                <m:t>G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. O</w:t>
            </w:r>
            <w:r w:rsidR="00B42230" w:rsidRPr="00E84222">
              <w:rPr>
                <w:rFonts w:ascii="Cambria Math" w:hAnsi="Cambria Math"/>
                <w:lang w:val="en-US" w:eastAsia="en-US"/>
              </w:rPr>
              <w:t>r</w:t>
            </w:r>
            <w:r w:rsidRPr="00E84222">
              <w:rPr>
                <w:rFonts w:ascii="Cambria Math" w:hAnsi="Cambria Math"/>
                <w:lang w:val="en-US" w:eastAsia="en-US"/>
              </w:rPr>
              <w:t>t</w:t>
            </w:r>
            <w:r w:rsidR="00B42230" w:rsidRPr="00E84222">
              <w:rPr>
                <w:rFonts w:ascii="Cambria Math" w:hAnsi="Cambria Math"/>
                <w:lang w:val="en-US" w:eastAsia="en-US"/>
              </w:rPr>
              <w:t>h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ocentre is </w:t>
            </w:r>
            <m:oMath>
              <m:r>
                <w:rPr>
                  <w:rFonts w:ascii="Cambria Math" w:hAnsi="Cambria Math"/>
                  <w:lang w:val="en-US" w:eastAsia="en-US"/>
                </w:rPr>
                <m:t>H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circumcentre is the origin </w:t>
            </w:r>
            <m:oMath>
              <m:r>
                <w:rPr>
                  <w:rFonts w:ascii="Cambria Math" w:hAnsi="Cambria Math"/>
                  <w:lang w:val="en-US" w:eastAsia="en-US"/>
                </w:rPr>
                <m:t>'O'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If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ny point in the plane of the triangle such that no thre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O,A,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 satisfying the relation </w:t>
            </w:r>
            <w:r w:rsidRPr="00E84222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D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D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H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G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what is the value of the scalar </w:t>
            </w:r>
            <m:oMath>
              <m:r>
                <w:rPr>
                  <w:rFonts w:ascii="Cambria Math" w:hAnsi="Cambria Math"/>
                  <w:lang w:val="en-US" w:eastAsia="en-US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2FAA" w:rsidP="002F2F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a three-dimensional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ies the condition,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rad>
            </m:oMath>
            <w:r w:rsidRPr="008D12E0">
              <w:rPr>
                <w:rFonts w:ascii="Cambria Math" w:hAnsi="Cambria Math"/>
              </w:rPr>
              <w:t xml:space="preserve">, then find the value of </w:t>
            </w:r>
            <m:oMath>
              <m:r>
                <w:rPr>
                  <w:rFonts w:ascii="Cambria Math" w:hAnsi="Cambria Math"/>
                </w:rPr>
                <m:t>m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860E8C" w:rsidP="002338C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any two unit vectors, then find the greatest positive </w:t>
            </w:r>
            <w:r w:rsidR="008E086D" w:rsidRPr="008D12E0">
              <w:rPr>
                <w:rFonts w:ascii="Cambria Math" w:hAnsi="Cambria Math"/>
              </w:rPr>
              <w:t>i</w:t>
            </w:r>
            <w:r w:rsidRPr="008D12E0">
              <w:rPr>
                <w:rFonts w:ascii="Cambria Math" w:hAnsi="Cambria Math"/>
              </w:rPr>
              <w:t xml:space="preserve">nteger in the rang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2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6D5C3C" w:rsidP="008E08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ind the absolute value of parameter 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8D12E0">
              <w:rPr>
                <w:rFonts w:ascii="Cambria Math" w:hAnsi="Cambria Math"/>
              </w:rPr>
              <w:t xml:space="preserve"> for which the area of the triangle whose vertices  are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1,2</m:t>
                  </m:r>
                </m:e>
              </m:d>
              <m:r>
                <w:rPr>
                  <w:rFonts w:ascii="Cambria Math" w:hAnsi="Cambria Math"/>
                </w:rPr>
                <m:t>;B(1,2,3)</m:t>
              </m:r>
            </m:oMath>
            <w:r w:rsidRPr="008D12E0">
              <w:rPr>
                <w:rFonts w:ascii="Cambria Math" w:hAnsi="Cambria Math"/>
              </w:rPr>
              <w:t xml:space="preserve"> an</w:t>
            </w:r>
            <w:r w:rsidR="008E086D" w:rsidRPr="008D12E0">
              <w:rPr>
                <w:rFonts w:ascii="Cambria Math" w:hAnsi="Cambria Math"/>
              </w:rPr>
              <w:t>d</w:t>
            </w:r>
            <m:oMath>
              <m:r>
                <w:rPr>
                  <w:rFonts w:ascii="Cambria Math" w:hAnsi="Cambria Math"/>
                </w:rPr>
                <m:t>C(t,1,1)</m:t>
              </m:r>
            </m:oMath>
            <w:r w:rsidRPr="008D12E0">
              <w:rPr>
                <w:rFonts w:ascii="Cambria Math" w:hAnsi="Cambria Math"/>
              </w:rPr>
              <w:t xml:space="preserve"> is minim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A0C75" w:rsidP="008E086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α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2F2FAA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α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2F2FAA" w:rsidRPr="008D12E0">
              <w:rPr>
                <w:rFonts w:ascii="Cambria Math" w:hAnsi="Cambria Math"/>
              </w:rPr>
              <w:t xml:space="preserve">. Find the value of </w:t>
            </w:r>
            <m:oMath>
              <m:r>
                <w:rPr>
                  <w:rFonts w:ascii="Cambria Math" w:hAnsi="Cambria Math"/>
                </w:rPr>
                <m:t>6α</m:t>
              </m:r>
            </m:oMath>
            <w:r w:rsidR="002F2FAA" w:rsidRPr="008D12E0">
              <w:rPr>
                <w:rFonts w:ascii="Cambria Math" w:hAnsi="Cambria Math"/>
              </w:rPr>
              <w:t xml:space="preserve">, such that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2F2FAA" w:rsidP="002F2FA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non-zero and non-collinear vectors satisfying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3</m:t>
                      </m:r>
                    </m:e>
                  </m:d>
                  <m:r>
                    <w:rPr>
                      <w:rFonts w:ascii="Cambria Math" w:hAnsi="Cambria Math"/>
                    </w:rPr>
                    <m:t>α+c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3</m:t>
                      </m:r>
                    </m:e>
                  </m:d>
                  <m:r>
                    <w:rPr>
                      <w:rFonts w:ascii="Cambria Math" w:hAnsi="Cambria Math"/>
                    </w:rPr>
                    <m:t>β+c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3</m:t>
                      </m:r>
                    </m:e>
                  </m:d>
                  <m:r>
                    <w:rPr>
                      <w:rFonts w:ascii="Cambria Math" w:hAnsi="Cambria Math"/>
                    </w:rPr>
                    <m:t>γ+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8D12E0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α,β,γ</m:t>
              </m:r>
            </m:oMath>
            <w:r w:rsidRPr="008D12E0">
              <w:rPr>
                <w:rFonts w:ascii="Cambria Math" w:hAnsi="Cambria Math"/>
              </w:rPr>
              <w:t xml:space="preserve">are three distinct real numbers, then find the value of </w:t>
            </w:r>
            <m:oMath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81B74" w:rsidRPr="00E84222" w:rsidRDefault="00681B74" w:rsidP="00CC52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Vectors along the adjacent sides of parallelogram are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4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>.</w:t>
            </w:r>
            <w:r w:rsidR="008A009C" w:rsidRPr="00E84222">
              <w:rPr>
                <w:rFonts w:ascii="Cambria Math" w:hAnsi="Cambria Math" w:cs="Times New Roman"/>
              </w:rPr>
              <w:t xml:space="preserve"> </w:t>
            </w:r>
            <w:r w:rsidRPr="00E84222">
              <w:rPr>
                <w:rFonts w:ascii="Cambria Math" w:hAnsi="Cambria Math" w:cs="Times New Roman"/>
              </w:rPr>
              <w:t>Find the length of the longer diagonal of the parallelogra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38CC" w:rsidRPr="008D12E0" w:rsidRDefault="00F4212A" w:rsidP="00F4212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ind the work done by the force </w:t>
            </w:r>
            <m:oMath>
              <m:r>
                <w:rPr>
                  <w:rFonts w:ascii="Cambria Math" w:hAnsi="Cambria Math"/>
                </w:rPr>
                <m:t>F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cting on a particle such that the particle is displaced from point </w:t>
            </w:r>
            <m:oMath>
              <m:r>
                <w:rPr>
                  <w:rFonts w:ascii="Cambria Math" w:hAnsi="Cambria Math"/>
                </w:rPr>
                <m:t>A(-3,-4,1)</m:t>
              </m:r>
            </m:oMath>
            <w:r w:rsidRPr="008D12E0">
              <w:rPr>
                <w:rFonts w:ascii="Cambria Math" w:hAnsi="Cambria Math"/>
              </w:rPr>
              <w:t xml:space="preserve"> to point </w:t>
            </w:r>
            <m:oMath>
              <m:r>
                <w:rPr>
                  <w:rFonts w:ascii="Cambria Math" w:hAnsi="Cambria Math"/>
                </w:rPr>
                <m:t>B(-1,-1,-2)</m:t>
              </m:r>
            </m:oMath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5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7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40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VECTOR ALGEBRA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15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7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40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VECTOR ALGEBRA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B752D0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λ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-7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0</m:t>
              </m:r>
            </m:oMath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7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10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=-1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4F47" w:rsidRPr="008D12E0" w:rsidRDefault="00E41FCF" w:rsidP="00584F47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re unit coplanar vectors,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 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re also coplanar vectors, being linear combina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us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 xml:space="preserve"> 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 xml:space="preserve"> 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oints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  <w:r w:rsidR="006C4899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. Therefore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β+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γ=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β</m:t>
                      </m:r>
                    </m:e>
                  </m:func>
                  <m:r>
                    <w:rPr>
                      <w:rFonts w:ascii="Cambria Math" w:hAnsi="Cambria Math"/>
                    </w:rPr>
                    <m:t>+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γ|≤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4+9</m:t>
                          </m:r>
                        </m:e>
                      </m:rad>
                    </m:e>
                  </m:func>
                </m:e>
              </m:func>
              <m:r>
                <w:rPr>
                  <w:rFonts w:ascii="Cambria Math" w:hAnsi="Cambria Math"/>
                </w:rPr>
                <m:t>.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β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γ</m:t>
                              </m:r>
                            </m:e>
                          </m:func>
                        </m:e>
                      </m:func>
                    </m:e>
                  </m:func>
                </m:e>
              </m:rad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γ≥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4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3B4016" w:rsidP="003B401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)</m:t>
                    </m:r>
                  </m:e>
                </m:acc>
                <m:r>
                  <w:rPr>
                    <w:rFonts w:ascii="Cambria Math" w:hAnsi="Cambria Math"/>
                  </w:rPr>
                  <m:t>)))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))</m:t>
                </m:r>
              </m:oMath>
            </m:oMathPara>
          </w:p>
          <w:p w:rsidR="003B4016" w:rsidRPr="008D12E0" w:rsidRDefault="003B4016" w:rsidP="003B401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-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))</m:t>
                </m:r>
              </m:oMath>
            </m:oMathPara>
          </w:p>
          <w:p w:rsidR="003B4016" w:rsidRPr="008D12E0" w:rsidRDefault="003B4016" w:rsidP="003B4016">
            <w:pPr>
              <w:spacing w:before="24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3B4016" w:rsidRPr="008D12E0" w:rsidRDefault="003B4016" w:rsidP="003B4016">
            <w:pPr>
              <w:spacing w:before="24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3B4016" w:rsidRPr="008D12E0" w:rsidRDefault="003B4016" w:rsidP="003B4016">
            <w:pPr>
              <w:spacing w:before="24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=48 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1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×36-11×6×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-4×64&gt;0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0C2582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0C2582" w:rsidRPr="008D12E0">
              <w:rPr>
                <w:rFonts w:ascii="Cambria Math" w:hAnsi="Cambria Math"/>
              </w:rPr>
              <w:t xml:space="preserve"> is acute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e longer diagonal is given by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=(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=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w,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​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3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16×36+9×64-24×6×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6×144</m:t>
                </m:r>
              </m:oMath>
            </m:oMathPara>
          </w:p>
          <w:p w:rsidR="00FC4A39" w:rsidRPr="008D12E0" w:rsidRDefault="00FC4A39" w:rsidP="000C258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|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=4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F2F" w:rsidRPr="008D12E0" w:rsidRDefault="00280AB7" w:rsidP="00280AB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. Therefore,</w:t>
            </w:r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a b, c]≠0</m:t>
                </m:r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Pr="008D12E0">
              <w:rPr>
                <w:rFonts w:ascii="Cambria Math" w:hAnsi="Cambria Math"/>
              </w:rPr>
              <w:t>,</w:t>
            </w:r>
          </w:p>
          <w:p w:rsidR="00280AB7" w:rsidRPr="008D12E0" w:rsidRDefault="00E41FCF" w:rsidP="00280AB7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×b</m:t>
                  </m:r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</m:oMath>
            <w:r w:rsidR="00280AB7" w:rsidRPr="008D12E0">
              <w:rPr>
                <w:rFonts w:ascii="Cambria Math" w:hAnsi="Cambria Math"/>
              </w:rPr>
              <w:t xml:space="preserve">    (i)</w:t>
            </w:r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]</m:t>
                </m:r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1+1</m:t>
                </m:r>
              </m:oMath>
            </m:oMathPara>
          </w:p>
          <w:p w:rsidR="00280AB7" w:rsidRPr="008D12E0" w:rsidRDefault="00280AB7" w:rsidP="00280AB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F2F" w:rsidRPr="008D12E0" w:rsidRDefault="001574A0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(by triangle law). Therefore,</w:t>
            </w:r>
          </w:p>
          <w:p w:rsidR="001574A0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1574A0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1574A0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1574A0" w:rsidRPr="008D12E0" w:rsidRDefault="001574A0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 by taking cross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we g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1574A0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5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7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,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=0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FC4A39" w:rsidRPr="008D12E0" w:rsidRDefault="00FC4A39" w:rsidP="003C235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43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AC759A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="00AC759A" w:rsidRPr="008D12E0">
              <w:rPr>
                <w:rFonts w:ascii="Cambria Math" w:hAnsi="Cambria Math"/>
              </w:rPr>
              <w:t xml:space="preserve">,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AC759A" w:rsidRPr="008D12E0" w:rsidRDefault="00AC759A" w:rsidP="00AC759A">
            <w:pPr>
              <w:pStyle w:val="NoSpacing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F00631" w:rsidRPr="008D12E0" w:rsidRDefault="00757DE8" w:rsidP="00757DE8">
            <w:pPr>
              <w:pStyle w:val="NoSpacing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757DE8" w:rsidRPr="008D12E0" w:rsidRDefault="00757DE8" w:rsidP="00757DE8">
            <w:pPr>
              <w:pStyle w:val="NoSpacing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)</m:t>
                </m:r>
              </m:oMath>
            </m:oMathPara>
          </w:p>
          <w:p w:rsidR="00757DE8" w:rsidRPr="008D12E0" w:rsidRDefault="00757DE8" w:rsidP="00757DE8">
            <w:pPr>
              <w:pStyle w:val="NoSpacing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E84222" w:rsidRDefault="00720A7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e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+1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=2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mi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</w:p>
          <w:p w:rsidR="00720A7B" w:rsidRPr="00E84222" w:rsidRDefault="00720A7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G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720A7B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(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∵G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divides</m:t>
              </m:r>
              <m:r>
                <w:rPr>
                  <w:rFonts w:ascii="Cambria Math" w:hAnsi="Cambria Math"/>
                  <w:lang w:val="en-US" w:eastAsia="en-US"/>
                </w:rPr>
                <m:t xml:space="preserve"> A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</w:t>
            </w:r>
            <w:r w:rsidR="00720A7B" w:rsidRPr="00E84222">
              <w:rPr>
                <w:rFonts w:ascii="Cambria Math" w:hAnsi="Cambria Math"/>
                <w:lang w:val="en-US" w:eastAsia="en-US"/>
              </w:rPr>
              <w:t xml:space="preserve">n the ratio 2:1 </w:t>
            </w:r>
            <m:oMath>
              <m:r>
                <w:rPr>
                  <w:rFonts w:ascii="Cambria Math" w:hAnsi="Cambria Math"/>
                  <w:lang w:val="en-US" w:eastAsia="en-US"/>
                </w:rPr>
                <m:t>∴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G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C16E97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C16E97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C16E97" w:rsidRPr="008D12E0">
              <w:rPr>
                <w:rFonts w:ascii="Cambria Math" w:hAnsi="Cambria Math"/>
              </w:rPr>
              <w:t xml:space="preserve">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16E97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C16E97" w:rsidRPr="008D12E0">
              <w:rPr>
                <w:rFonts w:ascii="Cambria Math" w:hAnsi="Cambria Math"/>
              </w:rPr>
              <w:t xml:space="preserve"> 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ad</m:t>
                    </m:r>
                  </m:den>
                </m:f>
              </m:oMath>
            </m:oMathPara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μ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λ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μ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</m:oMath>
            </m:oMathPara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λ</m:t>
                    </m:r>
                    <m:d>
                      <m:dPr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+μ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∙(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]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λ</m:t>
                    </m:r>
                    <m:d>
                      <m:dPr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+μ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∙(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1</m:t>
                    </m:r>
                  </m:e>
                </m:d>
                <m:r>
                  <w:rPr>
                    <w:rFonts w:ascii="Cambria Math" w:hAnsi="Cambria Math"/>
                  </w:rPr>
                  <m:t>+μ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1</m:t>
                    </m:r>
                  </m:e>
                </m:d>
                <m:r>
                  <w:rPr>
                    <w:rFonts w:ascii="Cambria Math" w:hAnsi="Cambria Math"/>
                  </w:rPr>
                  <m:t>=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+μ(-1+2)</m:t>
                </m:r>
              </m:oMath>
            </m:oMathPara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4λ=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.e.,</m:t>
                </m:r>
                <m:r>
                  <w:rPr>
                    <w:rFonts w:ascii="Cambria Math" w:hAnsi="Cambria Math"/>
                  </w:rPr>
                  <m:t>λ=0</m:t>
                </m:r>
              </m:oMath>
            </m:oMathPara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350" w:dyaOrig="3151">
                <v:shape id="_x0000_i1027" type="#_x0000_t75" style="width:100.5pt;height:93pt" o:ole="">
                  <v:imagedata r:id="IMM10S381S0" o:title=""/>
                </v:shape>
                <o:OLEObject Type="Embed" ProgID="ChemDraw.Document.6.0" ShapeID="_x0000_i1027" DrawAspect="Content" ObjectID="_1478862234" r:id="OMM10S381S0"/>
              </w:object>
            </w:r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, therefore</w:t>
            </w:r>
          </w:p>
          <w:p w:rsidR="008D588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</m:oMath>
            </m:oMathPara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 mi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B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  <w:r w:rsidR="00E84B4A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b 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8D5885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="008D5885" w:rsidRPr="00E84222">
              <w:rPr>
                <w:rFonts w:ascii="Cambria Math" w:hAnsi="Cambria Math"/>
                <w:lang w:val="en-US" w:eastAsia="en-US"/>
              </w:rPr>
              <w:t xml:space="preserve">, the midpoint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refore, the midpoint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</m:oMath>
            <w:r w:rsidR="00E84B4A"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lastRenderedPageBreak/>
              <w:t xml:space="preserve">Similarly the mi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RS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i.e.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⇒x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A0CDA" w:rsidRDefault="00664E0D" w:rsidP="009F6C23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Given,</w:t>
            </w:r>
          </w:p>
          <w:p w:rsidR="008A0CDA" w:rsidRPr="00976A5F" w:rsidRDefault="001E3A26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-1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+2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8A0CDA" w:rsidRDefault="001E3A26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664E0D">
              <w:rPr>
                <w:rFonts w:ascii="Cambria Math" w:eastAsiaTheme="minorEastAsia" w:hAnsi="Cambria Math"/>
              </w:rPr>
              <w:t xml:space="preserve"> (where </w:t>
            </w:r>
            <m:oMath>
              <m:r>
                <w:rPr>
                  <w:rFonts w:ascii="Cambria Math" w:eastAsiaTheme="minorEastAsia" w:hAnsi="Cambria Math"/>
                </w:rPr>
                <m:t>O</m:t>
              </m:r>
            </m:oMath>
            <w:r w:rsidR="00664E0D">
              <w:rPr>
                <w:rFonts w:ascii="Cambria Math" w:eastAsiaTheme="minorEastAsia" w:hAnsi="Cambria Math"/>
              </w:rPr>
              <w:t xml:space="preserve"> is origin)</w:t>
            </w:r>
          </w:p>
          <w:p w:rsidR="00346029" w:rsidRDefault="00346029" w:rsidP="009F6C23">
            <w:pPr>
              <w:contextualSpacing/>
            </w:pPr>
            <w:r>
              <w:object w:dxaOrig="3953" w:dyaOrig="28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25pt;height:108.3pt" o:ole="">
                  <v:imagedata r:id="IMM10S251S0" o:title=""/>
                </v:shape>
                <o:OLEObject Type="Embed" ProgID="ChemDraw.Document.6.0" ShapeID="_x0000_i1025" DrawAspect="Content" ObjectID="_1434524607" r:id="OMM10S251S0"/>
              </w:object>
            </w:r>
          </w:p>
          <w:p w:rsidR="008A0CDA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Now,</w:t>
            </w:r>
          </w:p>
          <w:p w:rsidR="008A0CDA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-3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-1-2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+2-6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8A0CDA" w:rsidRPr="00FC0399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-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-3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μ-4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8A0CDA" w:rsidRPr="00FC0399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∵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parallel to the plane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</w:rPr>
                <m:t>4</m:t>
              </m:r>
              <m:r>
                <w:rPr>
                  <w:rFonts w:ascii="Cambria Math" w:eastAsiaTheme="minorEastAsia" w:hAnsi="Cambria Math"/>
                </w:rPr>
                <m:t>y</m:t>
              </m:r>
              <m:r>
                <w:rPr>
                  <w:rFonts w:ascii="Cambria Math" w:eastAsiaTheme="minorEastAsia" w:hAnsi="Cambria Math"/>
                </w:rPr>
                <m:t>+3</m:t>
              </m:r>
              <m:r>
                <w:rPr>
                  <w:rFonts w:ascii="Cambria Math" w:eastAsiaTheme="minorEastAsia" w:hAnsi="Cambria Math"/>
                </w:rPr>
                <m:t>z</m:t>
              </m:r>
              <m:r>
                <w:rPr>
                  <w:rFonts w:ascii="Cambria Math" w:eastAsiaTheme="minorEastAsia" w:hAnsi="Cambria Math"/>
                </w:rPr>
                <m:t xml:space="preserve">=1 </m:t>
              </m:r>
            </m:oMath>
          </w:p>
          <w:p w:rsidR="008A0CDA" w:rsidRPr="00FC0399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-2-3</m:t>
                </m:r>
                <m:r>
                  <w:rPr>
                    <w:rFonts w:ascii="Cambria Math" w:eastAsiaTheme="minorEastAsia" w:hAnsi="Cambria Math"/>
                  </w:rPr>
                  <m:t>μ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</w:rPr>
                  <m:t>4</m:t>
                </m:r>
                <m:r>
                  <w:rPr>
                    <w:rFonts w:ascii="Cambria Math" w:eastAsiaTheme="minorEastAsia" w:hAnsi="Cambria Math"/>
                  </w:rPr>
                  <m:t>μ</m:t>
                </m:r>
                <m:r>
                  <w:rPr>
                    <w:rFonts w:ascii="Cambria Math" w:eastAsiaTheme="minorEastAsia" w:hAnsi="Cambria Math"/>
                  </w:rPr>
                  <m:t>+12+15</m:t>
                </m:r>
                <m:r>
                  <w:rPr>
                    <w:rFonts w:ascii="Cambria Math" w:eastAsiaTheme="minorEastAsia" w:hAnsi="Cambria Math"/>
                  </w:rPr>
                  <m:t>μ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</w:rPr>
                  <m:t>12=0</m:t>
                </m:r>
              </m:oMath>
            </m:oMathPara>
          </w:p>
          <w:p w:rsidR="008A0CDA" w:rsidRPr="007A0046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8μ=2</m:t>
                </m:r>
              </m:oMath>
            </m:oMathPara>
          </w:p>
          <w:p w:rsidR="008A0CDA" w:rsidRPr="007A0046" w:rsidRDefault="00664E0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μ=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A94498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P.V. of </w:t>
            </w:r>
            <m:oMath>
              <m:r>
                <w:rPr>
                  <w:rFonts w:ascii="Cambria Math" w:hAnsi="Cambria Math"/>
                </w:rPr>
                <m:t>P, A,B</m:t>
              </m:r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="00FC4A39" w:rsidRPr="008D12E0">
              <w:rPr>
                <w:rFonts w:ascii="Cambria Math" w:hAnsi="Cambria Math"/>
              </w:rPr>
              <w:t xml:space="preserve"> be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p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, respectively, and </w:t>
            </w:r>
            <m:oMath>
              <m:r>
                <w:rPr>
                  <w:rFonts w:ascii="Cambria Math" w:hAnsi="Cambria Math"/>
                </w:rPr>
                <m:t>O(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0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FC4A39" w:rsidRPr="008D12E0">
              <w:rPr>
                <w:rFonts w:ascii="Cambria Math" w:hAnsi="Cambria Math"/>
              </w:rPr>
              <w:t xml:space="preserve">be the circumcentre of equilateral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="00FC4A39" w:rsidRPr="008D12E0">
              <w:rPr>
                <w:rFonts w:ascii="Cambria Math" w:hAnsi="Cambria Math"/>
              </w:rPr>
              <w:t>. Then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</w:p>
          <w:p w:rsidR="00FC4A39" w:rsidRPr="008D12E0" w:rsidRDefault="00A94498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FC4A39" w:rsidRPr="008D12E0">
              <w:rPr>
                <w:rFonts w:ascii="Cambria Math" w:hAnsi="Cambria Math"/>
              </w:rPr>
              <w:t xml:space="preserve">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P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6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=2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l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</m:oMath>
            <w:r w:rsidR="00A94498" w:rsidRPr="008D12E0">
              <w:rPr>
                <w:rFonts w:ascii="Cambria Math" w:hAnsi="Cambria Math"/>
              </w:rPr>
              <w:t>as</w:t>
            </w:r>
            <m:oMath>
              <m:r>
                <w:rPr>
                  <w:rFonts w:ascii="Cambria Math" w:hAnsi="Cambria Math" w:cs="Calibri"/>
                </w:rPr>
                <m:t xml:space="preserve"> (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/3=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0</m:t>
                  </m:r>
                </m:e>
              </m:acc>
              <m:r>
                <w:rPr>
                  <w:rFonts w:ascii="Cambria Math" w:hAnsi="Cambria Math" w:cs="Calibri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a vector perpendicular to the plane containi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. Similarly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is a vector perpendicular to the plane containi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us, the two planes will be parallel if their normals, i.e.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are parallel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be the origin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G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C16E97" w:rsidRPr="008D12E0" w:rsidRDefault="0091006C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o the required ratio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×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</m:d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C16E97" w:rsidRPr="008D12E0" w:rsidRDefault="00C16E97" w:rsidP="00C16E9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25F2F" w:rsidRPr="008D12E0" w:rsidRDefault="00477477" w:rsidP="005C58D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coplan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e tak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=α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β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 w:rsidRPr="008D12E0">
              <w:rPr>
                <w:rFonts w:ascii="Cambria Math" w:hAnsi="Cambria Math"/>
              </w:rPr>
              <w:t xml:space="preserve"> are scalars</w:t>
            </w:r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using (i), we get,</w:t>
            </w:r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0=α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+β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=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d>
                <m:r>
                  <w:rPr>
                    <w:rFonts w:ascii="Cambria Math" w:hAnsi="Cambria Math"/>
                  </w:rPr>
                  <m:t>+β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2-1</m:t>
                    </m:r>
                  </m:e>
                </m:d>
                <m:r>
                  <w:rPr>
                    <w:rFonts w:ascii="Cambria Math" w:hAnsi="Cambria Math"/>
                  </w:rPr>
                  <m:t>=3(2α+β)</m:t>
                </m:r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β=-2α</m:t>
                </m:r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us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j+3k</m:t>
                  </m:r>
                </m:e>
              </m:d>
              <m:r>
                <w:rPr>
                  <w:rFonts w:ascii="Cambria Math" w:hAnsi="Cambria Math"/>
                </w:rPr>
                <m:t>=3α(-j+k)</m:t>
              </m:r>
            </m:oMath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477477" w:rsidRPr="008D12E0" w:rsidRDefault="00477477" w:rsidP="004774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(-j+k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010010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</m:oMath>
            <w:r w:rsidRPr="008D12E0">
              <w:rPr>
                <w:rFonts w:ascii="Cambria Math" w:hAnsi="Cambria Math"/>
              </w:rPr>
              <w:t xml:space="preserve">moves on </w:t>
            </w:r>
            <m:oMath>
              <m:r>
                <w:rPr>
                  <w:rFonts w:ascii="Cambria Math" w:hAnsi="Cambria Math"/>
                </w:rPr>
                <m:t>PQ</m:t>
              </m:r>
            </m:oMath>
          </w:p>
          <w:p w:rsidR="00FC4A39" w:rsidRPr="008D12E0" w:rsidRDefault="00E53FE7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389" w:dyaOrig="10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5pt;height:43pt" o:ole="">
                  <v:imagedata r:id="IMM10S488S0" o:title=""/>
                </v:shape>
                <o:OLEObject Type="Embed" ProgID="ChemDraw.Document.6.0" ShapeID="_x0000_i1025" DrawAspect="Content" ObjectID="_1478863959" r:id="OMM10S488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den>
              </m:f>
              <m:r>
                <w:rPr>
                  <w:rFonts w:ascii="Cambria Math" w:hAnsi="Cambria Math"/>
                </w:rPr>
                <m:t xml:space="preserve"> 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den>
              </m:f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mutually perpendicular vectors,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makes angles </w:t>
            </w:r>
            <m:oMath>
              <m:r>
                <w:rPr>
                  <w:rFonts w:ascii="Cambria Math" w:hAnsi="Cambria Math"/>
                </w:rPr>
                <m:t xml:space="preserve">θ,ϕ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</m:oMath>
            <w:r w:rsidRPr="008D12E0">
              <w:rPr>
                <w:rFonts w:ascii="Cambria Math" w:hAnsi="Cambria Math"/>
              </w:rPr>
              <w:t xml:space="preserve">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respectively, then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ϕ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acc>
                        </m:e>
                      </m:d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Ψ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|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|</m:t>
                          </m:r>
                        </m:den>
                      </m:f>
                    </m:e>
                  </m:func>
                </m:e>
              </m:func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θ=ϕ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Ψ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w:lastRenderedPageBreak/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+1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+1</m:t>
                    </m:r>
                  </m:den>
                </m:f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A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risect each other as </w:t>
            </w:r>
            <w:r w:rsidR="00E84B4A" w:rsidRPr="00E84222">
              <w:rPr>
                <w:rFonts w:ascii="Cambria Math" w:hAnsi="Cambria Math"/>
                <w:lang w:val="en-US" w:eastAsia="en-US"/>
              </w:rPr>
              <w:t>L.H.S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is the position vector of a point trisecting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anc R.H.S. tha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="00E84B4A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011F9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e given relation can be rewritten as the vector expression</w:t>
            </w:r>
          </w:p>
          <w:p w:rsidR="00011F95" w:rsidRPr="008D12E0" w:rsidRDefault="00E41FCF" w:rsidP="00011F9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rad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a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4</m:t>
                        </m:r>
                      </m:e>
                    </m:rad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=6a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011F95" w:rsidRPr="008D12E0" w:rsidRDefault="00011F95" w:rsidP="00011F9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A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∙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)=6a (∵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A150BD" w:rsidRPr="008D12E0" w:rsidRDefault="00E41FCF" w:rsidP="00011F9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∙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)=6a</m:t>
                    </m:r>
                  </m:e>
                </m:func>
              </m:oMath>
            </m:oMathPara>
          </w:p>
          <w:p w:rsidR="00A150BD" w:rsidRPr="008D12E0" w:rsidRDefault="00E41FCF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=1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≥12 (∵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ec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≥1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A150BD" w:rsidRPr="008D12E0" w:rsidRDefault="00A150BD" w:rsidP="00B81AB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least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B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func>
                    </m:e>
                  </m:func>
                </m:e>
              </m:func>
            </m:oMath>
            <w:r w:rsidR="00B81ABC" w:rsidRPr="008D12E0">
              <w:rPr>
                <w:rFonts w:ascii="Cambria Math" w:hAnsi="Cambria Math"/>
              </w:rPr>
              <w:t xml:space="preserve"> is 1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2C30" w:rsidRPr="008D12E0" w:rsidRDefault="00E41FCF" w:rsidP="00B930E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7F0A91" w:rsidRPr="008D12E0" w:rsidRDefault="00B930EF" w:rsidP="00194E6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-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B930EF" w:rsidRPr="008D12E0" w:rsidRDefault="00194E66" w:rsidP="00194E6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nd,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-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194E66" w:rsidRPr="008D12E0" w:rsidRDefault="00194E66" w:rsidP="00194E6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94E66" w:rsidRPr="008D12E0" w:rsidRDefault="00194E66" w:rsidP="00194E6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25F2F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D019BF" w:rsidRPr="008D12E0" w:rsidRDefault="00D019BF" w:rsidP="00D019B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∙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D019BF" w:rsidRPr="008D12E0" w:rsidRDefault="00D019BF" w:rsidP="00D019BF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  (using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)</w:t>
            </w:r>
          </w:p>
          <w:p w:rsidR="00D019BF" w:rsidRPr="008D12E0" w:rsidRDefault="00D019BF" w:rsidP="00D019B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D019BF" w:rsidRPr="008D12E0" w:rsidRDefault="00D019BF" w:rsidP="00D019B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D019BF" w:rsidRPr="008D12E0" w:rsidRDefault="00D019BF" w:rsidP="00D019B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F41C6E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=1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4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9C50F8" w:rsidRPr="008D12E0" w:rsidRDefault="00E41FCF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9C50F8" w:rsidRPr="008D12E0" w:rsidRDefault="002268B1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9C50F8" w:rsidRPr="008D12E0" w:rsidRDefault="002268B1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9C50F8" w:rsidRPr="008D12E0" w:rsidRDefault="002268B1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|</m:t>
                    </m:r>
                  </m:e>
                </m:ac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2</m:t>
                    </m:r>
                  </m:e>
                </m:func>
              </m:oMath>
            </m:oMathPara>
          </w:p>
          <w:p w:rsidR="009C50F8" w:rsidRPr="008D12E0" w:rsidRDefault="002268B1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C50F8" w:rsidRPr="008D12E0" w:rsidRDefault="002268B1" w:rsidP="009C50F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C50F8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D64B2E" w:rsidRPr="008D12E0" w:rsidRDefault="00D64B2E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44+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48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6+6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-3×16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-48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utting valu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n Eq. (i)</w:t>
            </w:r>
          </w:p>
          <w:p w:rsidR="002268B1" w:rsidRPr="008D12E0" w:rsidRDefault="00E41FCF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6-6×48=0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8×4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92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, putting the value o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n Eq. (i)</w:t>
            </w:r>
          </w:p>
          <w:p w:rsidR="002268B1" w:rsidRPr="008D12E0" w:rsidRDefault="00D64B2E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92+96+6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|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0</m:t>
                    </m:r>
                  </m:e>
                </m:func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×4×8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-288</m:t>
                    </m:r>
                  </m:e>
                </m:func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8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×4×8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⇒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F2F" w:rsidRPr="008D12E0" w:rsidRDefault="0039593A" w:rsidP="0039593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olume of parallelepiped </w:t>
            </w:r>
            <m:oMath>
              <m:r>
                <w:rPr>
                  <w:rFonts w:ascii="Cambria Math" w:hAnsi="Cambria Math"/>
                </w:rPr>
                <m:t>=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  <w:p w:rsidR="0039593A" w:rsidRPr="008D12E0" w:rsidRDefault="0039593A" w:rsidP="0039593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+3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15DDD" w:rsidRPr="00E84222" w:rsidRDefault="0074521D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point that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</m:oMath>
            <w:r w:rsidR="00D92B1D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="00D92B1D" w:rsidRPr="00E84222">
              <w:rPr>
                <w:rFonts w:ascii="Cambria Math" w:hAnsi="Cambria Math"/>
                <w:lang w:val="en-US" w:eastAsia="en-US"/>
              </w:rPr>
              <w:t xml:space="preserve"> in the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ratio o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k:1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5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j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k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5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i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k+1</m:t>
                  </m:r>
                </m:den>
              </m:f>
            </m:oMath>
          </w:p>
          <w:p w:rsidR="0074521D" w:rsidRPr="00E84222" w:rsidRDefault="0074521D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5k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k+1</m:t>
                    </m:r>
                  </m:den>
                </m:f>
              </m:oMath>
            </m:oMathPara>
          </w:p>
          <w:p w:rsidR="0074521D" w:rsidRPr="00E84222" w:rsidRDefault="0074521D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lso</w:t>
            </w:r>
            <w:r w:rsidR="00F360E1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7</m:t>
                  </m:r>
                </m:e>
              </m:rad>
            </m:oMath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861" w:dyaOrig="945">
                <v:shape id="_x0000_i1033" type="#_x0000_t75" style="width:136.5pt;height:36.75pt" o:ole="">
                  <v:imagedata r:id="IMM10S396S0" o:title=""/>
                </v:shape>
                <o:OLEObject Type="Embed" ProgID="ChemDraw.Document.6.0" ShapeID="_x0000_i1033" DrawAspect="Content" ObjectID="_1478862240" r:id="OMM10S396S0"/>
              </w:object>
            </w:r>
          </w:p>
          <w:p w:rsidR="0074521D" w:rsidRPr="00E84222" w:rsidRDefault="0074521D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k+1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5+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7</m:t>
                    </m:r>
                  </m:e>
                </m:rad>
              </m:oMath>
            </m:oMathPara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7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(k+1)</m:t>
                </m:r>
              </m:oMath>
            </m:oMathPara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Square both sides</w:t>
            </w:r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≤37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2k+1</m:t>
                    </m:r>
                  </m:e>
                </m:d>
              </m:oMath>
            </m:oMathPara>
          </w:p>
          <w:p w:rsidR="004E6B86" w:rsidRPr="00E84222" w:rsidRDefault="00F360E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or </w:t>
            </w:r>
            <m:oMath>
              <m:r>
                <w:rPr>
                  <w:rFonts w:ascii="Cambria Math" w:hAnsi="Cambria Math"/>
                  <w:lang w:val="en-US" w:eastAsia="en-US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37k+6≥0⇒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6k+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(k+6)≥0</m:t>
              </m:r>
            </m:oMath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k∈(-∞-6]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,∞</m:t>
                        </m:r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75322" w:rsidRPr="00342402" w:rsidRDefault="00475322" w:rsidP="009F6C23">
            <w:pPr>
              <w:contextualSpacing/>
              <w:rPr>
                <w:rFonts w:ascii="Cambria Math" w:eastAsiaTheme="minorEastAsia" w:hAnsi="Cambria Math"/>
              </w:rPr>
            </w:pPr>
            <w:r w:rsidRPr="002909A4">
              <w:rPr>
                <w:rFonts w:ascii="Cambria Math" w:eastAsiaTheme="minorEastAsia" w:hAnsi="Cambria Math"/>
              </w:rPr>
              <w:t xml:space="preserve">Given vectors will be coplanar, 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–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–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</w:p>
          <w:p w:rsidR="00475322" w:rsidRPr="00342402" w:rsidRDefault="00475322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2=0</m:t>
                </m:r>
              </m:oMath>
            </m:oMathPara>
          </w:p>
          <w:p w:rsidR="00475322" w:rsidRPr="00342402" w:rsidRDefault="00475322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(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⟹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 xml:space="preserve"> 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±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3F005B" w:rsidP="002338CC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9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⇒</m:t>
              </m:r>
            </m:oMath>
            <w:r w:rsidR="00B752D0" w:rsidRPr="008D12E0">
              <w:rPr>
                <w:rFonts w:ascii="Cambria Math" w:hAnsi="Cambria Math"/>
              </w:rPr>
              <w:t xml:space="preserve">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B752D0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B752D0" w:rsidRPr="008D12E0">
              <w:rPr>
                <w:rFonts w:ascii="Cambria Math" w:hAnsi="Cambria Math"/>
              </w:rPr>
              <w:t xml:space="preserve"> are coplanar</w:t>
            </w:r>
          </w:p>
          <w:p w:rsidR="00B752D0" w:rsidRPr="008D12E0" w:rsidRDefault="00B752D0" w:rsidP="003F005B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llinear </w:t>
            </w: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​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</m:e>
                  </m:func>
                  <m:r>
                    <w:rPr>
                      <w:rFonts w:ascii="Cambria Math" w:hAnsi="Cambria Math"/>
                    </w:rPr>
                    <m:t>(θ</m:t>
                  </m:r>
                </m:e>
              </m:func>
            </m:oMath>
            <w:r w:rsidR="00B752D0" w:rsidRPr="008D12E0">
              <w:rPr>
                <w:rFonts w:ascii="Cambria Math" w:hAnsi="Cambria Math"/>
              </w:rPr>
              <w:t xml:space="preserve"> is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B752D0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ϕ=0</m:t>
              </m:r>
            </m:oMath>
            <w:r w:rsidR="00B752D0" w:rsidRPr="008D12E0">
              <w:rPr>
                <w:rFonts w:ascii="Cambria Math" w:hAnsi="Cambria Math"/>
              </w:rPr>
              <w:t>)</w:t>
            </w:r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OP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O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Q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4,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 xml:space="preserve"> ∆OP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isosceles</w:t>
            </w:r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the internal bis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OM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perpendicular to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mio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M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P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8D5885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object w:dxaOrig="2513" w:dyaOrig="2587">
                <v:shape id="_x0000_i1026" type="#_x0000_t75" style="width:78.75pt;height:78.75pt" o:ole="">
                  <v:imagedata r:id="IMM10S379S0" o:title=""/>
                </v:shape>
                <o:OLEObject Type="Embed" ProgID="ChemDraw.Document.6.0" ShapeID="_x0000_i1026" DrawAspect="Content" ObjectID="_1478862233" r:id="OMM10S379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1B205F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 ,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1B205F" w:rsidRPr="008D12E0" w:rsidRDefault="003F005B" w:rsidP="001B205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1B205F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02C30" w:rsidRPr="008D12E0" w:rsidRDefault="0009734A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We have,</w:t>
            </w:r>
          </w:p>
          <w:p w:rsidR="0009734A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9734A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09734A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1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1+1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DDD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e must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5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  <w:r w:rsidR="00FF1B02" w:rsidRPr="00E84222">
              <w:rPr>
                <w:rFonts w:ascii="Cambria Math" w:hAnsi="Cambria Math"/>
                <w:lang w:val="en-US" w:eastAsia="en-US"/>
              </w:rPr>
              <w:t>. T</w:t>
            </w:r>
            <w:r w:rsidRPr="00E84222">
              <w:rPr>
                <w:rFonts w:ascii="Cambria Math" w:hAnsi="Cambria Math"/>
                <w:lang w:val="en-US" w:eastAsia="en-US"/>
              </w:rPr>
              <w:t>herefore,</w:t>
            </w:r>
          </w:p>
          <w:p w:rsidR="003E2FA1" w:rsidRPr="003E2FA1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3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5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</m:e>
                </m:d>
              </m:oMath>
            </m:oMathPara>
          </w:p>
          <w:p w:rsidR="007B1894" w:rsidRPr="00E84222" w:rsidRDefault="003E2FA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λ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+9λ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(15λ-2)</m:t>
                </m:r>
              </m:oMath>
            </m:oMathPara>
          </w:p>
          <w:p w:rsidR="003E2FA1" w:rsidRPr="003E2FA1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</m:d>
              </m:oMath>
            </m:oMathPara>
          </w:p>
          <w:p w:rsidR="007B1894" w:rsidRPr="00E84222" w:rsidRDefault="003E2FA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λ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+9λ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5λ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3E2FA1" w:rsidRPr="003E2FA1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9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λ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+9λ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5λ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7B1894" w:rsidRPr="00E84222" w:rsidRDefault="003E2FA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18λ=0⇒λ=0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5</m:t>
                    </m:r>
                  </m:den>
                </m:f>
              </m:oMath>
            </m:oMathPara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λ=0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(not acceptable</w:t>
            </w:r>
            <w:r w:rsidR="00FF1B02" w:rsidRPr="00E84222">
              <w:rPr>
                <w:rFonts w:ascii="Cambria Math" w:hAnsi="Cambria Math"/>
                <w:lang w:val="en-US" w:eastAsia="en-US"/>
              </w:rPr>
              <w:t>)</w:t>
            </w:r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or </w:t>
            </w:r>
            <m:oMath>
              <m:r>
                <w:rPr>
                  <w:rFonts w:ascii="Cambria Math" w:hAnsi="Cambria Math"/>
                  <w:lang w:val="en-US" w:eastAsia="en-US"/>
                </w:rPr>
                <m:t>λ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5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4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05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88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05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05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CB213F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w:r w:rsidR="0057633D" w:rsidRPr="008D12E0">
              <w:rPr>
                <w:rFonts w:ascii="Cambria Math" w:hAnsi="Cambria Math"/>
              </w:rPr>
              <w:t xml:space="preserve">the required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="0057633D" w:rsidRPr="008D12E0">
              <w:rPr>
                <w:rFonts w:ascii="Cambria Math" w:hAnsi="Cambria Math"/>
              </w:rPr>
              <w:t xml:space="preserve"> be such that</w:t>
            </w:r>
          </w:p>
          <w:p w:rsidR="0057633D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57633D" w:rsidRPr="008D12E0" w:rsidRDefault="0057633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must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CC62CE" w:rsidRPr="008D12E0">
              <w:rPr>
                <w:rFonts w:ascii="Cambria Math" w:hAnsi="Cambria Math"/>
              </w:rPr>
              <w:t xml:space="preserve"> (as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)</w:t>
            </w:r>
          </w:p>
          <w:p w:rsidR="0057633D" w:rsidRPr="008D12E0" w:rsidRDefault="0057633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B81ABC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57633D" w:rsidRPr="008D12E0" w:rsidRDefault="0057633D" w:rsidP="005763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="00B752D0" w:rsidRPr="008D12E0">
              <w:rPr>
                <w:rFonts w:ascii="Cambria Math" w:hAnsi="Cambria Math"/>
              </w:rPr>
              <w:t xml:space="preserve">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given equation reduces 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x+1=0⇒D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0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F5B5E" w:rsidRPr="008D12E0" w:rsidRDefault="00B81ABC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6F5B5E" w:rsidRPr="008D12E0" w:rsidRDefault="00B81ABC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μ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</w:rPr>
                  <m:t>[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6F5B5E" w:rsidRPr="008D12E0" w:rsidRDefault="006F5B5E" w:rsidP="006F5B5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1+9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4 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=47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4+4+36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47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</m:oMath>
            <w:r w:rsidR="006C4899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F2F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θ=π/2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α=0</m:t>
              </m:r>
            </m:oMath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|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acc>
            </m:oMath>
          </w:p>
          <w:p w:rsidR="008D3041" w:rsidRPr="008D12E0" w:rsidRDefault="008D3041" w:rsidP="008D304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perpendicular to both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</w:p>
          <w:p w:rsidR="008D3041" w:rsidRPr="008D12E0" w:rsidRDefault="008D3041" w:rsidP="0039593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cross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+0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den>
                </m:f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imilarly on taking cross product of Eq. (i), we find</w:t>
            </w:r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the required vector be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r</m:t>
                  </m:r>
                </m:e>
              </m:acc>
              <m:r>
                <w:rPr>
                  <w:rFonts w:ascii="Cambria Math" w:hAnsi="Cambria Math" w:cs="Calibri"/>
                </w:rPr>
                <m:t>.</m:t>
              </m:r>
            </m:oMath>
            <w:r w:rsidRPr="008D12E0">
              <w:rPr>
                <w:rFonts w:ascii="Cambria Math" w:hAnsi="Cambria Math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r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3</m:t>
                      </m:r>
                    </m:den>
                  </m:f>
                </m:e>
              </m:rad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 w:cs="Calibri"/>
                </w:rPr>
                <m:t>=2</m:t>
              </m:r>
            </m:oMath>
          </w:p>
          <w:p w:rsidR="00FC4A39" w:rsidRPr="008D12E0" w:rsidRDefault="00A94498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w</w:t>
            </w:r>
            <w:r w:rsidR="00FC4A39" w:rsidRPr="008D12E0">
              <w:rPr>
                <w:rFonts w:ascii="Cambria Math" w:hAnsi="Cambria Math"/>
              </w:rPr>
              <w:t>,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⇒2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2-2-1</m:t>
                  </m:r>
                </m:e>
              </m:d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2-1-2</m:t>
                  </m:r>
                </m:e>
              </m:d>
              <m:r>
                <w:rPr>
                  <w:rFonts w:ascii="Cambria Math" w:hAnsi="Cambria Math" w:cs="Calibri"/>
                </w:rPr>
                <m:t>⇒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w:rPr>
                  <w:rFonts w:ascii="Cambria Math" w:hAnsi="Cambria Math" w:cs="Calibri"/>
                </w:rPr>
                <m:t>=-2</m:t>
              </m:r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  <m:r>
                  <w:rPr>
                    <w:rFonts w:ascii="Cambria Math" w:hAnsi="Cambria Math" w:cs="Calibri"/>
                  </w:rPr>
                  <m:t>(2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8D12E0">
              <w:rPr>
                <w:rFonts w:ascii="Cambria Math" w:hAnsi="Cambria Math"/>
              </w:rPr>
              <w:t xml:space="preserve"> 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∈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84B4A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position vector of the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ith respect to itself is</w:t>
            </w:r>
          </w:p>
          <w:p w:rsidR="00E84B4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A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OB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B+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OC</m:t>
                                </m:r>
                              </m:e>
                            </m:ac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C</m:t>
                                </m:r>
                              </m:e>
                            </m:func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B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C</m:t>
                                </m:r>
                              </m:e>
                            </m:func>
                          </m:e>
                        </m:func>
                      </m:e>
                    </m:func>
                  </m:den>
                </m:f>
              </m:oMath>
            </m:oMathPara>
          </w:p>
          <w:p w:rsidR="00E84B4A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w:lastRenderedPageBreak/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A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OB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B+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OC</m:t>
                                </m:r>
                              </m:e>
                            </m:ac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C</m:t>
                                </m:r>
                              </m:e>
                            </m:func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B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C</m:t>
                                </m:r>
                              </m:e>
                            </m:func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</m:t>
                    </m:r>
                  </m:e>
                </m:acc>
              </m:oMath>
            </m:oMathPara>
          </w:p>
          <w:p w:rsidR="00567B76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A</m:t>
                    </m:r>
                  </m:e>
                </m:ac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B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B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OC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C=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0</m:t>
                                </m:r>
                              </m:e>
                            </m:acc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15DDD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P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 xml:space="preserve">Q, </m:t>
              </m:r>
              <m:r>
                <w:rPr>
                  <w:rFonts w:ascii="Cambria Math" w:hAnsi="Cambria Math"/>
                  <w:lang w:val="en-US" w:eastAsia="en-US"/>
                </w:rPr>
                <m:t>R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S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, then</w:t>
            </w:r>
          </w:p>
          <w:p w:rsidR="004E6B8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S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=α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+β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="00F360E1" w:rsidRPr="00E84222">
              <w:rPr>
                <w:rFonts w:ascii="Cambria Math" w:hAnsi="Cambria Math"/>
                <w:lang w:val="en-US" w:eastAsia="en-US"/>
              </w:rPr>
              <w:t>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S</m:t>
                  </m:r>
                </m:e>
              </m:acc>
            </m:oMath>
            <w:r w:rsidR="004E6B86" w:rsidRPr="00E84222">
              <w:rPr>
                <w:rFonts w:ascii="Cambria Math" w:hAnsi="Cambria Math"/>
                <w:lang w:val="en-US" w:eastAsia="en-US"/>
              </w:rPr>
              <w:t xml:space="preserve"> can be written as a linear combina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R</m:t>
                  </m:r>
                </m:e>
              </m:acc>
            </m:oMath>
            <w:r w:rsidR="004E6B86" w:rsidRPr="00E84222">
              <w:rPr>
                <w:rFonts w:ascii="Cambria Math" w:hAnsi="Cambria Math"/>
                <w:lang w:val="en-US" w:eastAsia="en-US"/>
              </w:rPr>
              <w:t>)</w:t>
            </w:r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 w:eastAsia="en-US"/>
                  </w:rPr>
                  <m:t>=</m:t>
                </m:r>
                <m:r>
                  <w:rPr>
                    <w:rFonts w:ascii="Cambria Math" w:hAnsi="Cambria Math"/>
                    <w:lang w:val="en-US" w:eastAsia="en-US"/>
                  </w:rPr>
                  <m:t>α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P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β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P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4E6B86" w:rsidRPr="00E84222" w:rsidRDefault="004E6B86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.e.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S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+β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S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α-β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S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λ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rom (i) and (ii),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β=0,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-α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=-λ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λ</m:t>
              </m:r>
            </m:oMath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⇒2λ=1+3λ</m:t>
                </m:r>
              </m:oMath>
            </m:oMathPara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λ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5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624D25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</w:t>
            </w:r>
          </w:p>
          <w:p w:rsidR="00624D25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No other conclusion can be derives from i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A150BD" w:rsidP="00A150B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the projection b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(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(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x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2C30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83150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583150" w:rsidRPr="00F6411C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⟹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83150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583150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Similarly,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583150" w:rsidRPr="00F6411C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≠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583150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  <w:b/>
              </w:rPr>
              <w:t>Alternate</w:t>
            </w:r>
            <w:r>
              <w:rPr>
                <w:rFonts w:ascii="Cambria Math" w:eastAsiaTheme="minorEastAsia" w:hAnsi="Cambria Math"/>
              </w:rPr>
              <w:t xml:space="preserve">: Si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re unit vectors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</w:p>
          <w:p w:rsidR="00583150" w:rsidRDefault="00583150" w:rsidP="009F6C23">
            <w:pPr>
              <w:contextualSpacing/>
              <w:rPr>
                <w:rFonts w:ascii="Cambria Math" w:eastAsiaTheme="minorEastAsia" w:hAnsi="Cambria Math"/>
              </w:rPr>
            </w:pPr>
            <w:proofErr w:type="gramStart"/>
            <w:r>
              <w:rPr>
                <w:rFonts w:ascii="Cambria Math" w:eastAsiaTheme="minorEastAsia" w:hAnsi="Cambria Math"/>
              </w:rPr>
              <w:t>so</w:t>
            </w:r>
            <w:proofErr w:type="gramEnd"/>
            <w:r>
              <w:rPr>
                <w:rFonts w:ascii="Cambria Math" w:eastAsiaTheme="minorEastAsia" w:hAnsi="Cambria Math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represent an equilateral triangle.</w:t>
            </w:r>
          </w:p>
          <w:p w:rsidR="00583150" w:rsidRPr="00F6411C" w:rsidRDefault="00583150" w:rsidP="009F6C23">
            <w:pPr>
              <w:contextualSpacing/>
              <w:rPr>
                <w:rFonts w:ascii="Cambria Math" w:eastAsiaTheme="minorEastAsia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∴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≠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8549B" w:rsidRPr="008D12E0" w:rsidRDefault="00E41FCF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.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.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.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.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.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.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imilarly ,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58549B" w:rsidRPr="008D12E0" w:rsidRDefault="00F31F47" w:rsidP="0058549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58549B" w:rsidRPr="008D12E0">
              <w:rPr>
                <w:rFonts w:ascii="Cambria Math" w:hAnsi="Cambria Math"/>
              </w:rPr>
              <w:t xml:space="preserve">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k</m:t>
                  </m:r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. Therefore</w:t>
            </w:r>
          </w:p>
          <w:p w:rsidR="0058549B" w:rsidRPr="008D12E0" w:rsidRDefault="00E41FCF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+1=0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-2=0</m:t>
                    </m:r>
                  </m:e>
                </m:func>
              </m:oMath>
            </m:oMathPara>
          </w:p>
          <w:p w:rsidR="00C261C8" w:rsidRPr="00E84222" w:rsidRDefault="007A607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</m:oMath>
            </m:oMathPara>
          </w:p>
          <w:p w:rsidR="00C261C8" w:rsidRPr="00E84222" w:rsidRDefault="00C261C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θ=2nπ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≠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153355"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, which is a contradiction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the given position vectors be of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, respectively. Then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|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-α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-β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-γ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γ-β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-γ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-β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|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-γ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-α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-β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rad>
            </m:oMath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∵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|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n equilateral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1-x)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1+x-y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x-y</m:t>
                          </m:r>
                        </m:e>
                      </m:mr>
                    </m:m>
                  </m:e>
                </m:d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x-y-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1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y)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F2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hree mutually perpendicular vectors of same magnitude, so let us conside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 xml:space="preserve">=a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=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 xml:space="preserve">=a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satisfies the equation</w:t>
            </w:r>
          </w:p>
          <w:p w:rsidR="001E557F" w:rsidRPr="008D12E0" w:rsidRDefault="00E41FCF" w:rsidP="001E557F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7E6412" w:rsidRPr="008D12E0">
              <w:rPr>
                <w:rFonts w:ascii="Cambria Math" w:hAnsi="Cambria Math"/>
              </w:rPr>
              <w:t xml:space="preserve">   (i)</w:t>
            </w:r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</m:oMath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0</m:t>
                </m:r>
              </m:oMath>
            </m:oMathPara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imilarly,</w:t>
            </w:r>
          </w:p>
          <w:p w:rsidR="001E557F" w:rsidRPr="008D12E0" w:rsidRDefault="00E41FCF" w:rsidP="001E557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ubstituting these values in the equation, we get</w:t>
            </w:r>
          </w:p>
          <w:p w:rsidR="001E557F" w:rsidRPr="008D12E0" w:rsidRDefault="001E557F" w:rsidP="001E557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a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a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276A4" w:rsidRPr="007D3EB7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t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func>
            </m:oMath>
          </w:p>
          <w:p w:rsidR="000276A4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P</m:t>
                        </m:r>
                      </m:e>
                    </m:acc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eastAsiaTheme="minorEastAsia" w:hAnsi="Cambria Math"/>
                          </w:rPr>
                          <m:t>∙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t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t+2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func>
                  </m:e>
                </m:rad>
              </m:oMath>
            </m:oMathPara>
          </w:p>
          <w:p w:rsidR="000276A4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P</m:t>
                        </m:r>
                      </m:e>
                    </m:acc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t</m:t>
                        </m:r>
                      </m:e>
                    </m:func>
                  </m:e>
                </m:rad>
              </m:oMath>
            </m:oMathPara>
          </w:p>
          <w:p w:rsidR="000276A4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OP</m:t>
                            </m:r>
                          </m:e>
                        </m:acc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axx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</m:e>
                </m:rad>
              </m:oMath>
            </m:oMathPara>
          </w:p>
          <w:p w:rsidR="000276A4" w:rsidRPr="00A13DE3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ax (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t)=1⟹t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0276A4" w:rsidRPr="00A13DE3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P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t</m:t>
                    </m:r>
                    <m:r>
                      <w:rPr>
                        <w:rFonts w:ascii="Cambria Math" w:hAnsi="Cambria Math"/>
                      </w:rPr>
                      <m:t xml:space="preserve"> 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 xml:space="preserve">2 </m:t>
                        </m:r>
                      </m:e>
                    </m:ra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0276A4" w:rsidRPr="00A13DE3" w:rsidRDefault="000276A4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nit vector along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P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t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D21564" w:rsidRPr="008D12E0" w:rsidRDefault="00D21564" w:rsidP="00D2156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D21564" w:rsidRPr="008D12E0" w:rsidRDefault="00D21564" w:rsidP="00D2156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D21564" w:rsidRPr="008D12E0" w:rsidRDefault="00D21564" w:rsidP="002626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β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β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E84222" w:rsidRDefault="00720A7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 unit vector if and only if</w:t>
            </w:r>
          </w:p>
          <w:p w:rsidR="00720A7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a=1⇒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|m|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96151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⟹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t</m:t>
                    </m:r>
                  </m:e>
                </m:d>
              </m:oMath>
            </m:oMathPara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Since, The 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on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   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iven</m:t>
                    </m:r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</m:d>
              </m:oMath>
            </m:oMathPara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∙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+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1∙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-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1∙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+t</m:t>
                        </m:r>
                      </m:e>
                    </m:d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2-t=±1</m:t>
                </m:r>
              </m:oMath>
            </m:oMathPara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t=1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or 3</m:t>
                </m:r>
              </m:oMath>
            </m:oMathPara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When, </w:t>
            </w:r>
            <m:oMath>
              <m:r>
                <w:rPr>
                  <w:rFonts w:ascii="Cambria Math" w:eastAsiaTheme="minorEastAsia" w:hAnsi="Cambria Math"/>
                </w:rPr>
                <m:t xml:space="preserve">t=1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C96151" w:rsidRPr="00D93148" w:rsidRDefault="00C96151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When, </w:t>
            </w:r>
            <m:oMath>
              <m:r>
                <w:rPr>
                  <w:rFonts w:ascii="Cambria Math" w:eastAsiaTheme="minorEastAsia" w:hAnsi="Cambria Math"/>
                </w:rPr>
                <m:t xml:space="preserve">t=3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q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p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q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+2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+2p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1+2q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C261C8" w:rsidRPr="00E84222" w:rsidRDefault="00C261C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p+1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q+p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2+q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3E2FA1" w:rsidRPr="003E2FA1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p+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p+1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q+2p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q+p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+2q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+q</m:t>
                    </m:r>
                  </m:den>
                </m:f>
              </m:oMath>
            </m:oMathPara>
          </w:p>
          <w:p w:rsidR="00C261C8" w:rsidRPr="00E84222" w:rsidRDefault="003E2FA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p+q+2p+2q+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p+q+2p+2q+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  <w:p w:rsidR="00C261C8" w:rsidRPr="00E84222" w:rsidRDefault="00C261C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p=1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q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C189E" w:rsidRPr="008D12E0">
              <w:rPr>
                <w:rFonts w:ascii="Cambria Math" w:hAnsi="Cambria Math"/>
              </w:rPr>
              <w:t xml:space="preserve">  (i)</w:t>
            </w:r>
          </w:p>
          <w:p w:rsidR="00FC4A39" w:rsidRPr="008D12E0" w:rsidRDefault="00885827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FC4A39" w:rsidRPr="008D12E0">
              <w:rPr>
                <w:rFonts w:ascii="Cambria Math" w:hAnsi="Cambria Math"/>
              </w:rPr>
              <w:t>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=μ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C189E" w:rsidRPr="008D12E0">
              <w:rPr>
                <w:rFonts w:ascii="Cambria Math" w:hAnsi="Cambria Math"/>
              </w:rPr>
              <w:t xml:space="preserve">  (ii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=μ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885827" w:rsidRPr="008D12E0">
              <w:rPr>
                <w:rFonts w:ascii="Cambria Math" w:hAnsi="Cambria Math"/>
              </w:rPr>
              <w:t>(putting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+1</m:t>
                    </m: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(μ+1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=μ=-1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-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5B1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 position vector of any point at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D4285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4t-5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6)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=2t 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(4t-6)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</m:t>
                                </m:r>
                              </m:e>
                            </m:ac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t=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and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d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r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dt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t=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6+16+4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, the required unit tangent vector at </w:t>
            </w:r>
            <m:oMath>
              <m:r>
                <w:rPr>
                  <w:rFonts w:ascii="Cambria Math" w:hAnsi="Cambria Math"/>
                  <w:lang w:val="en-US" w:eastAsia="en-US"/>
                </w:rPr>
                <m:t>t=2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(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53FE7" w:rsidRPr="008D12E0" w:rsidRDefault="00E53FE7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6194" w:dyaOrig="2894">
                <v:shape id="_x0000_i1029" type="#_x0000_t75" style="width:180pt;height:86.5pt" o:ole="">
                  <v:imagedata r:id="IMM10S468S0" o:title=""/>
                </v:shape>
                <o:OLEObject Type="Embed" ProgID="ChemDraw.Document.6.0" ShapeID="_x0000_i1029" DrawAspect="Content" ObjectID="_1478863963" r:id="OMM10S468S0"/>
              </w:object>
            </w:r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λ&gt;0</m:t>
              </m:r>
            </m:oMath>
          </w:p>
          <w:p w:rsidR="00C777AF" w:rsidRPr="008D12E0" w:rsidRDefault="0061027B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from </w:t>
            </w:r>
            <m:oMath>
              <m:r>
                <w:rPr>
                  <w:rFonts w:ascii="Cambria Math" w:hAnsi="Cambria Math"/>
                </w:rPr>
                <m:t>15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=3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5 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C777AF" w:rsidRPr="008D12E0" w:rsidRDefault="00E41FC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5λ</m:t>
                </m:r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be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D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D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(i)</m:t>
                </m:r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λ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λ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λ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Denominator of (i) </w:t>
            </w: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λ</m:t>
                    </m:r>
                  </m:e>
                </m:d>
                <m:r>
                  <w:rPr>
                    <w:rFonts w:ascii="Cambria Math" w:hAnsi="Cambria Math"/>
                  </w:rPr>
                  <m:t>(1/2)</m:t>
                </m:r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Denominator of (i)=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λ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rad>
                  <m: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C777AF" w:rsidRPr="008D12E0" w:rsidRDefault="00C777AF" w:rsidP="00C777A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1A4728" w:rsidP="001A472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rea of </w:t>
            </w:r>
            <m:oMath>
              <m:r>
                <w:rPr>
                  <w:rFonts w:ascii="Cambria Math" w:hAnsi="Cambria Math"/>
                </w:rPr>
                <m:t>∆BCD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  <m:r>
                <w:rPr>
                  <w:rFonts w:ascii="Cambria Math" w:hAnsi="Cambria Math"/>
                </w:rPr>
                <m:t xml:space="preserve">|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c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d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</m:e>
                  </m:d>
                </m:e>
              </m:d>
            </m:oMath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|bd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bc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+dc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E53FE7" w:rsidRPr="008D12E0" w:rsidRDefault="00E53FE7" w:rsidP="001A472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4634" w:dyaOrig="3780">
                <v:shape id="_x0000_i1031" type="#_x0000_t75" style="width:165.5pt;height:137pt" o:ole="">
                  <v:imagedata r:id="IMM10S526S0" o:title=""/>
                </v:shape>
                <o:OLEObject Type="Embed" ProgID="ChemDraw.Document.6.0" ShapeID="_x0000_i1031" DrawAspect="Content" ObjectID="_1478863965" r:id="OMM10S526S0"/>
              </w:object>
            </w:r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6=bc;8=cd;10=bd</m:t>
              </m:r>
            </m:oMath>
          </w:p>
          <w:p w:rsidR="001A4728" w:rsidRPr="008D12E0" w:rsidRDefault="00E41FCF" w:rsidP="001A472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00</m:t>
                </m:r>
              </m:oMath>
            </m:oMathPara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ubstituting the value in (i)</w:t>
            </w:r>
          </w:p>
          <w:p w:rsidR="001A4728" w:rsidRPr="008D12E0" w:rsidRDefault="001A4728" w:rsidP="001A472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00</m:t>
                    </m:r>
                  </m:e>
                </m:rad>
                <m:r>
                  <w:rPr>
                    <w:rFonts w:ascii="Cambria Math" w:hAnsi="Cambria Math"/>
                  </w:rPr>
                  <m:t>=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F2F" w:rsidRPr="008D12E0" w:rsidRDefault="00E41FCF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430505" w:rsidRPr="008D12E0" w:rsidRDefault="00430505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430505" w:rsidRPr="008D12E0" w:rsidRDefault="00430505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430505" w:rsidRPr="008D12E0" w:rsidRDefault="00430505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30505" w:rsidRPr="008D12E0" w:rsidRDefault="00430505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430505" w:rsidRPr="008D12E0" w:rsidRDefault="00430505" w:rsidP="0043050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2C30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nsider a tertrahedron with vertices </w:t>
            </w:r>
            <m:oMath>
              <m:r>
                <w:rPr>
                  <w:rFonts w:ascii="Cambria Math" w:hAnsi="Cambria Math"/>
                </w:rPr>
                <m:t>O(0,0,0),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0,0</m:t>
                  </m:r>
                </m:e>
              </m:d>
              <m:r>
                <w:rPr>
                  <w:rFonts w:ascii="Cambria Math" w:hAnsi="Cambria Math"/>
                </w:rPr>
                <m:t>,B(0,b,0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(0,0,c)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ts volume </w:t>
            </w:r>
            <m:oMath>
              <m:r>
                <w:rPr>
                  <w:rFonts w:ascii="Cambria Math" w:hAnsi="Cambria Math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centroides of the faces </w:t>
            </w:r>
            <m:oMath>
              <m:r>
                <w:rPr>
                  <w:rFonts w:ascii="Cambria Math" w:hAnsi="Cambria Math"/>
                </w:rPr>
                <m:t>OAB,OAC, OBC</m:t>
              </m:r>
            </m:oMath>
            <w:r w:rsidR="00B27B3E"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 xml:space="preserve">a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,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,0</m:t>
                          </m:r>
                        </m:den>
                      </m:f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0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0,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, respectively</w:t>
            </w:r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/3</m:t>
              </m:r>
            </m:oMath>
            <w:r w:rsidR="0009734A" w:rsidRPr="008D12E0">
              <w:rPr>
                <w:rFonts w:ascii="Cambria Math" w:hAnsi="Cambria Math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/3</m:t>
              </m:r>
            </m:oMath>
            <w:r w:rsidR="0009734A" w:rsidRPr="008D12E0">
              <w:rPr>
                <w:rFonts w:ascii="Cambria Math" w:hAnsi="Cambria Math"/>
              </w:rPr>
              <w:t>,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/3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olume of tetrahedron be centroid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>V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2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C4A39" w:rsidRPr="008D12E0" w:rsidRDefault="00A94498" w:rsidP="00A9449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us</w:t>
            </w:r>
            <w:r w:rsidR="00FC4A39" w:rsidRPr="008D12E0">
              <w:rPr>
                <w:rFonts w:ascii="Cambria Math" w:hAnsi="Cambria Math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×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w:rPr>
                  <w:rFonts w:ascii="Cambria Math" w:hAnsi="Cambria Math" w:cs="Calibri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)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Calibri"/>
                </w:rPr>
                <m:t>×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(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)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b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Calibri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B84A3D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B84A3D" w:rsidRPr="008D12E0">
              <w:rPr>
                <w:rFonts w:ascii="Cambria Math" w:hAnsi="Cambria Math"/>
              </w:rPr>
              <w:t xml:space="preserve"> so that unit vector perpendicular to the plane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="00B84A3D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B84A3D"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 xml:space="preserve">3 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B84A3D" w:rsidRPr="008D12E0" w:rsidRDefault="00B84A3D" w:rsidP="00B84A3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the other two unit vectors ar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(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B84A3D" w:rsidRPr="008D12E0" w:rsidRDefault="00B84A3D" w:rsidP="00B84A3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required volume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624D2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7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E84B4A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36, 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18, 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54</m:t>
                </m:r>
              </m:oMath>
            </m:oMathPara>
          </w:p>
          <w:p w:rsidR="00624D25" w:rsidRPr="00E84222" w:rsidRDefault="00E84B4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Clearly,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624D25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∠B=9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DDD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</m:oMath>
          </w:p>
          <w:p w:rsidR="00C53EA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δ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b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acc>
              </m:oMath>
            </m:oMathPara>
          </w:p>
          <w:p w:rsidR="005816E7" w:rsidRPr="00E84222" w:rsidRDefault="00C53E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</w:t>
            </w:r>
            <w:r w:rsidR="005816E7" w:rsidRPr="00E84222">
              <w:rPr>
                <w:rFonts w:ascii="Cambria Math" w:hAnsi="Cambria Math"/>
                <w:lang w:val="en-US" w:eastAsia="en-US"/>
              </w:rPr>
              <w:t xml:space="preserve">rom (i)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(a+1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</m:oMath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rom (ii)</w:t>
            </w:r>
            <w:r w:rsidR="00C53EAF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(b+1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</m:oMath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rom (iii) and (iv)</w:t>
            </w:r>
            <w:r w:rsidR="00C53EAF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a+1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)δ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(b+1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acc>
              </m:oMath>
            </m:oMathPara>
          </w:p>
          <w:p w:rsidR="005816E7" w:rsidRPr="00E84222" w:rsidRDefault="00C53E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S</w:t>
            </w:r>
            <w:r w:rsidR="005816E7" w:rsidRPr="00E84222">
              <w:rPr>
                <w:rFonts w:ascii="Cambria Math" w:hAnsi="Cambria Math"/>
                <w:lang w:val="en-US" w:eastAsia="en-US"/>
              </w:rPr>
              <w:t>ince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</m:oMath>
            <w:r w:rsidR="005816E7" w:rsidRPr="00E84222">
              <w:rPr>
                <w:rFonts w:ascii="Cambria Math" w:hAnsi="Cambria Math"/>
                <w:lang w:val="en-US" w:eastAsia="en-US"/>
              </w:rPr>
              <w:t xml:space="preserve"> is not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</m:oMath>
          </w:p>
          <w:p w:rsidR="005816E7" w:rsidRPr="00E84222" w:rsidRDefault="00C53E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</w:t>
            </w:r>
            <w:r w:rsidR="005816E7" w:rsidRPr="00E84222">
              <w:rPr>
                <w:rFonts w:ascii="Cambria Math" w:hAnsi="Cambria Math"/>
                <w:lang w:val="en-US" w:eastAsia="en-US"/>
              </w:rPr>
              <w:t xml:space="preserve">rom (v), </w:t>
            </w:r>
            <m:oMath>
              <m:r>
                <w:rPr>
                  <w:rFonts w:ascii="Cambria Math" w:hAnsi="Cambria Math"/>
                  <w:lang w:val="en-US" w:eastAsia="en-US"/>
                </w:rPr>
                <m:t>a+1=0</m:t>
              </m:r>
            </m:oMath>
            <w:r w:rsidR="005816E7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+1</m:t>
              </m:r>
            </m:oMath>
            <w:r w:rsidR="005816E7" w:rsidRPr="00E84222">
              <w:rPr>
                <w:rFonts w:ascii="Cambria Math" w:hAnsi="Cambria Math"/>
                <w:lang w:val="en-US" w:eastAsia="en-US"/>
              </w:rPr>
              <w:t>=0</w:t>
            </w:r>
          </w:p>
          <w:p w:rsidR="005816E7" w:rsidRPr="00E84222" w:rsidRDefault="00C53E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</w:t>
            </w:r>
            <w:r w:rsidR="005816E7" w:rsidRPr="00E84222">
              <w:rPr>
                <w:rFonts w:ascii="Cambria Math" w:hAnsi="Cambria Math"/>
                <w:lang w:val="en-US" w:eastAsia="en-US"/>
              </w:rPr>
              <w:t xml:space="preserve">rom (iii)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γ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δ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2C30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perpendicular to the plane of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B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is</w:t>
            </w:r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for any point </w:t>
            </w:r>
            <m:oMath>
              <m:r>
                <w:rPr>
                  <w:rFonts w:ascii="Cambria Math" w:hAnsi="Cambria Math"/>
                </w:rPr>
                <m:t>R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in the plane of </w:t>
            </w:r>
            <m:oMath>
              <m:r>
                <w:rPr>
                  <w:rFonts w:ascii="Cambria Math" w:hAnsi="Cambria Math"/>
                </w:rPr>
                <m:t xml:space="preserve">A,B </m:t>
              </m:r>
            </m:oMath>
            <w:r w:rsidRPr="008D12E0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C</m:t>
              </m:r>
            </m:oMath>
            <w:r w:rsidRPr="008D12E0">
              <w:rPr>
                <w:rFonts w:ascii="Cambria Math" w:hAnsi="Cambria Math"/>
              </w:rPr>
              <w:t xml:space="preserve"> is</w:t>
            </w:r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Let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.</m:t>
              </m:r>
            </m:oMath>
            <w:r>
              <w:rPr>
                <w:rFonts w:ascii="Cambria Math" w:eastAsiaTheme="minorEastAsia" w:hAnsi="Cambria Math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beθ</w:t>
            </w:r>
          </w:p>
          <w:p w:rsidR="00BF6672" w:rsidRPr="00025AC0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Since,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 xml:space="preserve">θ=1   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∵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BF6672" w:rsidRPr="00025AC0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90°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90°, θ=0°</m:t>
                </m:r>
              </m:oMath>
            </m:oMathPara>
          </w:p>
          <w:p w:rsidR="00BF6672" w:rsidRPr="00025AC0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,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||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BF6672" w:rsidRPr="00025AC0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</m:oMath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and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=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r>
                  <w:rPr>
                    <w:rFonts w:ascii="Cambria Math" w:eastAsiaTheme="minorEastAsia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]=0</m:t>
                </m:r>
              </m:oMath>
            </m:oMathPara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>
              <m:r>
                <w:rPr>
                  <w:rFonts w:ascii="Cambria Math" w:eastAsiaTheme="minorEastAsia" w:hAnsi="Cambria Math"/>
                </w:rPr>
                <m:t>⟹</m:t>
              </m:r>
              <m:r>
                <w:rPr>
                  <w:rFonts w:ascii="Cambria Math" w:eastAsiaTheme="minorEastAsia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eastAsiaTheme="minorEastAsia" w:hAnsi="Cambria Math" w:cs="Calibri"/>
              </w:rPr>
              <w:t xml:space="preserve"> are coplanar vector so option (A) and (B) are incorrect.</w:t>
            </w:r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⟹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</w:rPr>
              <w:t xml:space="preserve">As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1</m:t>
              </m:r>
              <m:r>
                <w:rPr>
                  <w:rFonts w:ascii="Cambria Math" w:hAnsi="Cambria Math"/>
                </w:rPr>
                <m:t>⟹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±1</m:t>
              </m:r>
            </m:oMath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Calibri"/>
                  </w:rPr>
                  <m:t>⟹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Calibri"/>
                  </w:rPr>
                  <m:t>⟹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⟹</m:t>
                </m:r>
                <m:r>
                  <w:rPr>
                    <w:rFonts w:ascii="Cambria Math" w:hAnsi="Cambria Math"/>
                  </w:rPr>
                  <m:t xml:space="preserve">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BF6672" w:rsidRPr="000106FD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⟹</m:t>
                </m:r>
                <m:r>
                  <w:rPr>
                    <w:rFonts w:ascii="Cambria Math" w:hAnsi="Cambria Math"/>
                  </w:rPr>
                  <m:t xml:space="preserve">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>
              <m:r>
                <w:rPr>
                  <w:rFonts w:ascii="Cambria Math" w:eastAsiaTheme="minorEastAsia" w:hAnsi="Cambria Math" w:cs="Calibri"/>
                </w:rPr>
                <m:t>⟹</m:t>
              </m:r>
              <m:r>
                <w:rPr>
                  <w:rFonts w:ascii="Cambria Math" w:eastAsiaTheme="minorEastAsia" w:hAnsi="Cambria Math" w:cs="Calibri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eastAsiaTheme="minorEastAsia" w:hAnsi="Cambria Math" w:cs="Calibri"/>
              </w:rPr>
              <w:t>∙</w:t>
            </w:r>
            <w:r>
              <w:rPr>
                <w:rFonts w:ascii="Cambria Math" w:eastAsiaTheme="minorEastAsia" w:hAnsi="Cambria Math" w:cs="Calibri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 w:cs="Calibri"/>
                </w:rPr>
                <m:t>=±1</m:t>
              </m:r>
            </m:oMath>
            <w:r>
              <w:rPr>
                <w:rFonts w:ascii="Cambria Math" w:eastAsiaTheme="minorEastAsia" w:hAnsi="Cambria Math" w:cs="Calibri"/>
              </w:rPr>
              <w:t xml:space="preserve">      </w:t>
            </w:r>
            <m:oMath>
              <m:d>
                <m:dPr>
                  <m:ctrlPr>
                    <w:rPr>
                      <w:rFonts w:ascii="Cambria Math" w:eastAsiaTheme="minorEastAsia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Calibri"/>
                    </w:rPr>
                    <m:t>∵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</w:p>
          <w:p w:rsidR="00BF6672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</w:rPr>
              <w:t xml:space="preserve">Which is a contradiction so option (c) is correct.    </w:t>
            </w:r>
          </w:p>
          <w:p w:rsidR="0049755F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</w:rPr>
              <w:t xml:space="preserve">Let option (d) is correct </w:t>
            </w:r>
          </w:p>
          <w:p w:rsidR="0049755F" w:rsidRPr="0049755F" w:rsidRDefault="0049755F" w:rsidP="009F6C23">
            <w:pPr>
              <w:contextualSpacing/>
            </w:pPr>
            <w:r>
              <w:object w:dxaOrig="2735" w:dyaOrig="30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08pt" o:ole="">
                  <v:imagedata r:id="IMM10S172S0" o:title=""/>
                </v:shape>
                <o:OLEObject Type="Embed" ProgID="ChemDraw.Document.6.0" ShapeID="_x0000_i1025" DrawAspect="Content" ObjectID="_1434524325" r:id="OMM10S172S0"/>
              </w:object>
            </w:r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Calibri"/>
                  </w:rPr>
                  <m:t>⟹</m:t>
                </m:r>
                <m:r>
                  <w:rPr>
                    <w:rFonts w:ascii="Cambria Math" w:eastAsiaTheme="minorEastAsia" w:hAnsi="Cambria Math" w:cs="Calibri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Calibri"/>
                  </w:rPr>
                  <m:t xml:space="preserve">As    </m:t>
                </m:r>
                <m:d>
                  <m:dPr>
                    <m:ctrlPr>
                      <w:rPr>
                        <w:rFonts w:ascii="Cambria Math" w:eastAsiaTheme="minorEastAsia" w:hAnsi="Cambria Math" w:cs="Calibri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Calibri"/>
                  </w:rPr>
                  <m:t>⟹</m:t>
                </m:r>
                <m:r>
                  <w:rPr>
                    <w:rFonts w:ascii="Cambria Math" w:eastAsiaTheme="minorEastAsia" w:hAnsi="Cambria Math" w:cs="Calibri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Cambria Math" w:cs="Calibri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</w:rPr>
              <w:t xml:space="preserve">Which is a contradiction so </w:t>
            </w:r>
            <w:r>
              <w:rPr>
                <w:rFonts w:ascii="Cambria Math" w:eastAsiaTheme="minorEastAsia" w:hAnsi="Cambria Math" w:cs="Calibri"/>
              </w:rPr>
              <w:t>option (d) is incorrect.</w:t>
            </w:r>
          </w:p>
          <w:p w:rsidR="00BF6672" w:rsidRPr="008264AB" w:rsidRDefault="00131407" w:rsidP="009F6C23">
            <w:pPr>
              <w:contextualSpacing/>
              <w:jc w:val="both"/>
              <w:rPr>
                <w:rFonts w:ascii="Cambria Math" w:eastAsiaTheme="minorEastAsia" w:hAnsi="Cambria Math" w:cs="Calibri"/>
              </w:rPr>
            </w:pPr>
            <w:r>
              <w:rPr>
                <w:rFonts w:ascii="Cambria Math" w:eastAsiaTheme="minorEastAsia" w:hAnsi="Cambria Math" w:cs="Calibri"/>
                <w:b/>
              </w:rPr>
              <w:t>Alternate</w:t>
            </w:r>
            <w:r>
              <w:rPr>
                <w:rFonts w:ascii="Cambria Math" w:eastAsiaTheme="minorEastAsia" w:hAnsi="Cambria Math" w:cs="Calibri"/>
              </w:rPr>
              <w:t xml:space="preserve"> Option (c) and (d) may be observed from given in figure.</w:t>
            </w:r>
          </w:p>
          <w:p w:rsidR="00BF6672" w:rsidRPr="008264AB" w:rsidRDefault="00131407" w:rsidP="009F6C23">
            <w:pPr>
              <w:contextualSpacing/>
              <w:rPr>
                <w:rFonts w:ascii="Cambria Math" w:eastAsiaTheme="minorEastAsia" w:hAnsi="Cambria Math" w:cs="Calibri"/>
              </w:rPr>
            </w:pP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We have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7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7176C7" w:rsidRPr="008D12E0">
              <w:rPr>
                <w:rFonts w:ascii="Cambria Math" w:hAnsi="Cambria Math"/>
              </w:rPr>
              <w:t xml:space="preserve">   (i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7176C7" w:rsidRPr="008D12E0">
              <w:rPr>
                <w:rFonts w:ascii="Cambria Math" w:hAnsi="Cambria Math"/>
              </w:rPr>
              <w:t xml:space="preserve">   (ii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4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FC4A39" w:rsidRPr="008D12E0" w:rsidRDefault="00067FC5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FC4A39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5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i.e.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|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|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|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|</m:t>
                      </m:r>
                    </m:den>
                  </m:f>
                </m:e>
              </m:func>
            </m:oMath>
            <w:r w:rsidR="007176C7" w:rsidRPr="008D12E0">
              <w:rPr>
                <w:rFonts w:ascii="Cambria Math" w:hAnsi="Cambria Math"/>
              </w:rPr>
              <w:t xml:space="preserve">    (iii)</w:t>
            </w:r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</w:t>
            </w:r>
            <w:r w:rsidR="007176C7" w:rsidRPr="008D12E0">
              <w:rPr>
                <w:rFonts w:ascii="Cambria Math" w:hAnsi="Cambria Math"/>
              </w:rPr>
              <w:t xml:space="preserve">(i) </w:t>
            </w:r>
            <w:r w:rsidRPr="008D12E0">
              <w:rPr>
                <w:rFonts w:ascii="Cambria Math" w:hAnsi="Cambria Math"/>
              </w:rPr>
              <w:t xml:space="preserve">and </w:t>
            </w:r>
            <w:r w:rsidR="007176C7" w:rsidRPr="008D12E0">
              <w:rPr>
                <w:rFonts w:ascii="Cambria Math" w:hAnsi="Cambria Math"/>
              </w:rPr>
              <w:t>(ii),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9</m:t>
                      </m:r>
                    </m:den>
                  </m:f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rad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9</m:t>
                      </m:r>
                    </m:den>
                  </m:f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rad>
            </m:oMath>
            <w:r w:rsidR="007176C7" w:rsidRPr="008D12E0">
              <w:rPr>
                <w:rFonts w:ascii="Cambria Math" w:hAnsi="Cambria Math"/>
              </w:rPr>
              <w:t>.T</w:t>
            </w:r>
            <w:r w:rsidRPr="008D12E0">
              <w:rPr>
                <w:rFonts w:ascii="Cambria Math" w:hAnsi="Cambria Math"/>
              </w:rPr>
              <w:t>herefore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5×4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9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×(3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 w:cs="Calibri"/>
                  </w:rPr>
                  <m:t>(-4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-9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=-13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 w:cs="Calibri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Which is true for all values of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</m:oMath>
            <w:r w:rsidR="00A94498" w:rsidRPr="008D12E0">
              <w:rPr>
                <w:rFonts w:ascii="Cambria Math" w:hAnsi="Cambria Math" w:cs="Calibri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λ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λ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)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×2×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vectors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584F47" w:rsidRPr="008D12E0" w:rsidRDefault="00E41FCF" w:rsidP="00584F47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584F47" w:rsidRPr="008D12E0">
              <w:rPr>
                <w:rFonts w:ascii="Cambria Math" w:hAnsi="Cambria Math"/>
              </w:rPr>
              <w:t xml:space="preserve"> is the plane determined by vector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584F47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="00584F47" w:rsidRPr="008D12E0">
              <w:rPr>
                <w:rFonts w:ascii="Cambria Math" w:hAnsi="Cambria Math"/>
              </w:rPr>
              <w:t xml:space="preserve">. Therefore, normal vector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584F47" w:rsidRPr="008D12E0">
              <w:rPr>
                <w:rFonts w:ascii="Cambria Math" w:hAnsi="Cambria Math"/>
              </w:rPr>
              <w:t xml:space="preserve"> t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584F47" w:rsidRPr="008D12E0">
              <w:rPr>
                <w:rFonts w:ascii="Cambria Math" w:hAnsi="Cambria Math"/>
              </w:rPr>
              <w:t xml:space="preserve"> will be given b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is the plane determined by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refore, normal vector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t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will be given by</w:t>
            </w:r>
          </w:p>
          <w:p w:rsidR="00584F47" w:rsidRPr="008D12E0" w:rsidRDefault="00E41FCF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ubstituting the values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in (i), we get</w:t>
            </w:r>
          </w:p>
          <w:p w:rsidR="00584F47" w:rsidRPr="008D12E0" w:rsidRDefault="00E41FCF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||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ence, the planes will also be parallel to each other</w:t>
            </w:r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us angle between the planes = 0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DD59C8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y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can be represented in terms of three non-coplanar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s</w:t>
            </w:r>
          </w:p>
          <w:p w:rsidR="00DD59C8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z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dot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respectively, we have</w:t>
            </w:r>
            <w:r w:rsidR="00371C26" w:rsidRPr="008D12E0">
              <w:rPr>
                <w:rFonts w:ascii="Cambria Math" w:hAnsi="Cambria Math"/>
              </w:rPr>
              <w:t>,</w:t>
            </w:r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w:rPr>
                    <w:rFonts w:ascii="Cambria Math" w:hAnsi="Cambria Math"/>
                  </w:rPr>
                  <m:t>,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]</m:t>
                    </m:r>
                  </m:den>
                </m:f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</w:t>
            </w:r>
          </w:p>
          <w:p w:rsidR="00DD59C8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8D12E0">
              <w:rPr>
                <w:rFonts w:ascii="Cambria Math" w:hAnsi="Cambria Math"/>
              </w:rPr>
              <w:t xml:space="preserve"> Area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|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DDD" w:rsidRPr="00E84222" w:rsidRDefault="00D9424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...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4123" w:dyaOrig="3559">
                <v:shape id="_x0000_i1031" type="#_x0000_t75" style="width:115.5pt;height:100.5pt" o:ole="">
                  <v:imagedata r:id="IMM10S393S0" o:title=""/>
                </v:shape>
                <o:OLEObject Type="Embed" ProgID="ChemDraw.Document.6.0" ShapeID="_x0000_i1031" DrawAspect="Content" ObjectID="_1478862238" r:id="OMM10S393S0"/>
              </w:object>
            </w:r>
          </w:p>
          <w:p w:rsidR="00D94248" w:rsidRPr="00E84222" w:rsidRDefault="00D9424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so on</w:t>
            </w:r>
          </w:p>
          <w:p w:rsidR="00D94248" w:rsidRPr="00E84222" w:rsidRDefault="00D9424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+...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D94248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...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317C87" w:rsidRPr="00E84222" w:rsidRDefault="00317C8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...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...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A vector perpendicular to the plane of </w:t>
            </w:r>
            <m:oMath>
              <m:r>
                <w:rPr>
                  <w:rFonts w:ascii="Cambria Math" w:hAnsi="Cambria Math" w:cs="Calibri"/>
                </w:rPr>
                <m:t xml:space="preserve">O,P </m:t>
              </m:r>
            </m:oMath>
            <w:r w:rsidR="006C4899" w:rsidRPr="008D12E0">
              <w:rPr>
                <w:rFonts w:ascii="Cambria Math" w:hAnsi="Cambria Math" w:cs="Calibri"/>
              </w:rPr>
              <w:t>and</w:t>
            </w:r>
            <m:oMath>
              <m:r>
                <w:rPr>
                  <w:rFonts w:ascii="Cambria Math" w:hAnsi="Cambria Math" w:cs="Calibri"/>
                </w:rPr>
                <m:t xml:space="preserve"> Q</m:t>
              </m:r>
            </m:oMath>
            <w:r w:rsidRPr="008D12E0">
              <w:rPr>
                <w:rFonts w:ascii="Cambria Math" w:hAnsi="Cambria Math" w:cs="Calibri"/>
              </w:rPr>
              <w:t xml:space="preserve"> is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OP</m:t>
                  </m:r>
                </m:e>
              </m:acc>
              <m:r>
                <w:rPr>
                  <w:rFonts w:ascii="Cambria Math" w:hAnsi="Cambria Math" w:cs="Calibri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OQ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br/>
            </w:r>
            <w:r w:rsidR="006C4899" w:rsidRPr="008D12E0">
              <w:rPr>
                <w:rFonts w:ascii="Cambria Math" w:hAnsi="Cambria Math" w:cs="Calibri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OP</m:t>
                  </m:r>
                </m:e>
              </m:acc>
              <m:r>
                <w:rPr>
                  <w:rFonts w:ascii="Cambria Math" w:hAnsi="Cambria Math" w:cs="Calibri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OQ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Calibri"/>
                </w:rPr>
                <m:t>=2λ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-2λ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-6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Therefore, </w:t>
            </w:r>
            <m:oMath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-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+6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 w:cs="Calibri"/>
              </w:rPr>
              <w:t>is parallel to</w:t>
            </w:r>
            <m:oMath>
              <m:r>
                <w:rPr>
                  <w:rFonts w:ascii="Cambria Math" w:hAnsi="Cambria Math" w:cs="Calibri"/>
                </w:rPr>
                <m:t xml:space="preserve"> 2λ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w:rPr>
                  <w:rFonts w:ascii="Cambria Math" w:hAnsi="Cambria Math" w:cs="Calibri"/>
                </w:rPr>
                <m:t>-2λ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w:rPr>
                  <w:rFonts w:ascii="Cambria Math" w:hAnsi="Cambria Math" w:cs="Calibri"/>
                </w:rPr>
                <m:t>-6</m:t>
              </m:r>
              <m:acc>
                <m:accPr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k</m:t>
                  </m:r>
                </m:e>
              </m:acc>
            </m:oMath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 xml:space="preserve">Hence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λ</m:t>
                  </m:r>
                </m:den>
              </m:f>
              <m:r>
                <w:rPr>
                  <w:rFonts w:ascii="Cambria Math" w:hAnsi="Cambria Math" w:cs="Calibri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-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-2λ</m:t>
                  </m:r>
                </m:den>
              </m:f>
              <m:r>
                <w:rPr>
                  <w:rFonts w:ascii="Cambria Math" w:hAnsi="Cambria Math" w:cs="Calibri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6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-6</m:t>
                  </m:r>
                </m:den>
              </m:f>
            </m:oMath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1B205F" w:rsidRPr="008D12E0" w:rsidRDefault="001B205F" w:rsidP="00E21AA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E21AA7" w:rsidRPr="008D12E0" w:rsidRDefault="00E21AA7" w:rsidP="00E21AA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E21AA7" w:rsidRPr="008D12E0" w:rsidRDefault="00E21AA7" w:rsidP="00E21AA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E21AA7" w:rsidRPr="008D12E0" w:rsidRDefault="00E21AA7" w:rsidP="00E21AA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  <w:r w:rsidR="003F005B" w:rsidRPr="008D12E0">
              <w:rPr>
                <w:rFonts w:ascii="Cambria Math" w:hAnsi="Cambria Math"/>
              </w:rPr>
              <w:t xml:space="preserve">  (</w:t>
            </w:r>
            <w:r w:rsidRPr="008D12E0">
              <w:rPr>
                <w:rFonts w:ascii="Cambria Math" w:hAnsi="Cambria Math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2C30" w:rsidRPr="008D12E0" w:rsidRDefault="0009734A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</w:t>
            </w:r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≠0</m:t>
                </m:r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=0</m:t>
              </m:r>
            </m:oMath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 are perpendicular</w:t>
            </w:r>
          </w:p>
          <w:p w:rsidR="0009734A" w:rsidRPr="008D12E0" w:rsidRDefault="00E41FCF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α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</m:oMath>
            </m:oMathPara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840" w:dyaOrig="2033">
                <v:shape id="_x0000_i1032" type="#_x0000_t75" style="width:129.75pt;height:64.5pt" o:ole="">
                  <v:imagedata r:id="IMM10S397S0" o:title=""/>
                </v:shape>
                <o:OLEObject Type="Embed" ProgID="ChemDraw.Document.6.0" ShapeID="_x0000_i1032" DrawAspect="Content" ObjectID="_1478862239" r:id="OMM10S397S0"/>
              </w:object>
            </w:r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using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7B1894" w:rsidRPr="00E84222" w:rsidRDefault="005E756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o</w:t>
            </w:r>
            <w:r w:rsidR="007B1894" w:rsidRPr="00E84222">
              <w:rPr>
                <w:rFonts w:ascii="Cambria Math" w:hAnsi="Cambria Math"/>
                <w:lang w:val="en-US" w:eastAsia="en-US"/>
              </w:rPr>
              <w:t xml:space="preserve">r </w:t>
            </w:r>
            <m:oMath>
              <m:r>
                <w:rPr>
                  <w:rFonts w:ascii="Cambria Math" w:hAnsi="Cambria Math"/>
                  <w:lang w:val="en-US" w:eastAsia="en-US"/>
                </w:rPr>
                <m:t>α+1=μ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885827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C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BC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6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1</m:t>
                    </m:r>
                  </m:e>
                </m:rad>
              </m:oMath>
            </m:oMathPara>
          </w:p>
          <w:p w:rsidR="00FC4A39" w:rsidRPr="008D12E0" w:rsidRDefault="004C189E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CA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1</m:t>
                    </m:r>
                  </m:e>
                </m:rad>
              </m:oMath>
            </m:oMathPara>
          </w:p>
          <w:p w:rsidR="00FC4A39" w:rsidRPr="008D12E0" w:rsidRDefault="00885827" w:rsidP="00A57205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FC4A39" w:rsidRPr="008D12E0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c=AB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O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O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4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-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</m:rad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a&gt;b&gt;c,A</m:t>
              </m:r>
            </m:oMath>
            <w:r w:rsidRPr="008D12E0">
              <w:rPr>
                <w:rFonts w:ascii="Cambria Math" w:hAnsi="Cambria Math"/>
              </w:rPr>
              <w:t xml:space="preserve"> is the greatest angle. Therefore,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bc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1+20-4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∙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∠A=9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25F2F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here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   (i)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ing a unit vector)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-y=0</m:t>
              </m:r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y</m:t>
              </m:r>
            </m:oMath>
            <w:r w:rsidRPr="008D12E0">
              <w:rPr>
                <w:rFonts w:ascii="Cambria Math" w:hAnsi="Cambria Math"/>
              </w:rPr>
              <w:t xml:space="preserve">   (ii)</w:t>
            </w:r>
          </w:p>
          <w:p w:rsidR="00DD69F6" w:rsidRPr="008D12E0" w:rsidRDefault="00E41FCF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+y+z=0</m:t>
              </m:r>
            </m:oMath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2x+z=0</m:t>
              </m:r>
            </m:oMath>
            <w:r w:rsidRPr="008D12E0">
              <w:rPr>
                <w:rFonts w:ascii="Cambria Math" w:hAnsi="Cambria Math"/>
              </w:rPr>
              <w:t xml:space="preserve">     [using (ii)]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z=-2x</m:t>
              </m:r>
            </m:oMath>
            <w:r w:rsidRPr="008D12E0">
              <w:rPr>
                <w:rFonts w:ascii="Cambria Math" w:hAnsi="Cambria Math"/>
              </w:rPr>
              <w:t xml:space="preserve">      (iii)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 (i), (ii) and (iii), we have</w:t>
            </w:r>
          </w:p>
          <w:p w:rsidR="00DD69F6" w:rsidRPr="008D12E0" w:rsidRDefault="00E41FCF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6 </m:t>
                            </m:r>
                          </m:e>
                        </m:rad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6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1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⇒6x+2y=6</m:t>
              </m:r>
            </m:oMath>
          </w:p>
          <w:p w:rsidR="00AF2D1F" w:rsidRPr="00E84222" w:rsidRDefault="00C53E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</w:t>
            </w:r>
            <w:r w:rsidR="00AF2D1F" w:rsidRPr="00E84222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w:rPr>
                  <w:rFonts w:ascii="Cambria Math" w:hAnsi="Cambria Math"/>
                  <w:lang w:val="en-US" w:eastAsia="en-US"/>
                </w:rPr>
                <m:t>-3x-6y=12</m:t>
              </m:r>
            </m:oMath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x=2, y=-3</m:t>
                </m:r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dding (i) and (ii) we get</w:t>
            </w:r>
          </w:p>
          <w:p w:rsidR="00802C30" w:rsidRPr="008D12E0" w:rsidRDefault="00E41FCF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 xml:space="preserve">=0 </m:t>
              </m:r>
            </m:oMath>
            <w:r w:rsidR="006A0F4B" w:rsidRPr="008D12E0">
              <w:rPr>
                <w:rFonts w:ascii="Cambria Math" w:hAnsi="Cambria Math"/>
              </w:rPr>
              <w:t>as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</w:t>
            </w:r>
            <w:r w:rsidR="006A0F4B" w:rsidRPr="008D12E0">
              <w:rPr>
                <w:rFonts w:ascii="Cambria Math" w:hAnsi="Cambria Math"/>
              </w:rPr>
              <w:t xml:space="preserve">s well 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mutually perpendicular</w:t>
            </w:r>
          </w:p>
          <w:p w:rsidR="002455EA" w:rsidRPr="008D12E0" w:rsidRDefault="002455EA" w:rsidP="002455E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ence</w:t>
            </w:r>
            <w:r w:rsidR="006A0F4B" w:rsidRPr="008D12E0">
              <w:rPr>
                <w:rFonts w:ascii="Cambria Math" w:hAnsi="Cambria Math"/>
              </w:rPr>
              <w:t xml:space="preserve">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3B4016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8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2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1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(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8D12E0">
              <w:rPr>
                <w:rFonts w:ascii="Cambria Math" w:hAnsi="Cambria Math"/>
              </w:rPr>
              <w:t xml:space="preserve">Area of the base of the parallelepiped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12×3)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8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ight of the parallelepiped=length of 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|1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4-16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|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E53FE7" w:rsidRPr="008D12E0" w:rsidRDefault="00E53FE7" w:rsidP="00190D3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5787" w:dyaOrig="2870">
                <v:shape id="_x0000_i1032" type="#_x0000_t75" style="width:187pt;height:93.5pt" o:ole="">
                  <v:imagedata r:id="IMM10S520S0" o:title=""/>
                </v:shape>
                <o:OLEObject Type="Embed" ProgID="ChemDraw.Document.6.0" ShapeID="_x0000_i1032" DrawAspect="Content" ObjectID="_1478863966" r:id="OMM10S520S0"/>
              </w:object>
            </w:r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8D12E0">
              <w:rPr>
                <w:rFonts w:ascii="Cambria Math" w:hAnsi="Cambria Math"/>
              </w:rPr>
              <w:t xml:space="preserve"> Volume of the parallelepiped </w:t>
            </w:r>
            <m:oMath>
              <m:r>
                <w:rPr>
                  <w:rFonts w:ascii="Cambria Math" w:hAnsi="Cambria Math"/>
                </w:rPr>
                <m:t>=18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12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λ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λ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λ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λ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</m:oMath>
            </m:oMathPara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16</m:t>
                </m:r>
              </m:oMath>
            </m:oMathPara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≤|λ|≤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obtuse. Therefore</w:t>
            </w:r>
            <w:r w:rsidR="003C2355" w:rsidRPr="008D12E0">
              <w:rPr>
                <w:rFonts w:ascii="Cambria Math" w:hAnsi="Cambria Math"/>
              </w:rPr>
              <w:t>,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x+x&lt;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7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0&lt;x&lt;1/2</m:t>
              </m:r>
            </m:oMath>
            <w:r w:rsidR="00911FAC" w:rsidRPr="008D12E0">
              <w:rPr>
                <w:rFonts w:ascii="Cambria Math" w:hAnsi="Cambria Math"/>
              </w:rPr>
              <w:t xml:space="preserve">  (i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the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="003C2355" w:rsidRPr="008D12E0">
              <w:rPr>
                <w:rFonts w:ascii="Cambria Math" w:hAnsi="Cambria Math"/>
              </w:rPr>
              <w:t>-</w:t>
            </w:r>
            <m:oMath>
              <m:r>
                <w:rPr>
                  <w:rFonts w:ascii="Cambria Math" w:hAnsi="Cambria Math"/>
                </w:rPr>
                <m:t>axis</m:t>
              </m:r>
            </m:oMath>
            <w:r w:rsidRPr="008D12E0">
              <w:rPr>
                <w:rFonts w:ascii="Cambria Math" w:hAnsi="Cambria Math"/>
              </w:rPr>
              <w:t xml:space="preserve"> is acute and less than </w:t>
            </w:r>
            <m:oMath>
              <m:r>
                <w:rPr>
                  <w:rFonts w:ascii="Cambria Math" w:hAnsi="Cambria Math"/>
                </w:rPr>
                <m:t>π/6</m:t>
              </m:r>
            </m:oMath>
            <w:r w:rsidRPr="008D12E0">
              <w:rPr>
                <w:rFonts w:ascii="Cambria Math" w:hAnsi="Cambria Math"/>
              </w:rPr>
              <w:t>. Therefore</w:t>
            </w:r>
            <w:r w:rsidR="003C2355" w:rsidRPr="008D12E0">
              <w:rPr>
                <w:rFonts w:ascii="Cambria Math" w:hAnsi="Cambria Math"/>
              </w:rPr>
              <w:t>,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6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(∵θ&lt;π/6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&g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/6)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59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159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&g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59</m:t>
                  </m:r>
                </m:e>
              </m:rad>
            </m:oMath>
            <w:r w:rsidR="003C2355"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&lt;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59</m:t>
                  </m:r>
                </m:e>
              </m:rad>
            </m:oMath>
            <w:r w:rsidR="00911FAC" w:rsidRPr="008D12E0">
              <w:rPr>
                <w:rFonts w:ascii="Cambria Math" w:hAnsi="Cambria Math"/>
              </w:rPr>
              <w:t xml:space="preserve">  (ii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Clearly, (i) and (ii) cannot hold togeth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B752D0" w:rsidP="00B752D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±1</m:t>
              </m:r>
            </m:oMath>
          </w:p>
          <w:p w:rsidR="00B752D0" w:rsidRPr="008D12E0" w:rsidRDefault="00E41FCF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B752D0" w:rsidRPr="008D12E0" w:rsidRDefault="00B752D0" w:rsidP="00F0063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15DDD" w:rsidRPr="00E84222" w:rsidRDefault="00F360E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Let the i</w:t>
            </w:r>
            <w:r w:rsidR="00B818A7" w:rsidRPr="00E84222">
              <w:rPr>
                <w:rFonts w:ascii="Cambria Math" w:hAnsi="Cambria Math"/>
                <w:lang w:val="en-US" w:eastAsia="en-US"/>
              </w:rPr>
              <w:t xml:space="preserve">ncentre be at the origin and be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, B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B818A7"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B818A7" w:rsidRPr="00E84222">
              <w:rPr>
                <w:rFonts w:ascii="Cambria Math" w:hAnsi="Cambria Math"/>
                <w:lang w:val="en-US" w:eastAsia="en-US"/>
              </w:rPr>
              <w:t>. Then</w:t>
            </w:r>
          </w:p>
          <w:p w:rsidR="00B818A7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,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</m:oMath>
            </m:oMathPara>
          </w:p>
          <w:p w:rsidR="00F360E1" w:rsidRPr="00E84222" w:rsidRDefault="00F360E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ncentre </w:t>
            </w:r>
            <m:oMath>
              <m:r>
                <w:rPr>
                  <w:rFonts w:ascii="Cambria Math" w:hAnsi="Cambria Math"/>
                  <w:lang w:val="en-US" w:eastAsia="en-US"/>
                </w:rPr>
                <m:t>I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b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q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c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+b+c</m:t>
                  </m:r>
                </m:den>
              </m:f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p=BC, q=A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r=AB</m:t>
              </m:r>
            </m:oMath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Incentre is at the origin. Therefore</w:t>
            </w:r>
            <w:r w:rsidR="00F360E1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B818A7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b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c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or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a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b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c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a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+b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+c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F2F" w:rsidRPr="008D12E0" w:rsidRDefault="00E41FCF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oMath>
            <w:r w:rsidRPr="008D12E0">
              <w:rPr>
                <w:rFonts w:ascii="Cambria Math" w:hAnsi="Cambria Math"/>
              </w:rPr>
              <w:t xml:space="preserve">     (i)</w:t>
            </w:r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giv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2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>, using these we get</w:t>
            </w:r>
          </w:p>
          <w:p w:rsidR="007E6412" w:rsidRPr="008D12E0" w:rsidRDefault="00E41FCF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1=0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7E6412" w:rsidRPr="008D12E0" w:rsidRDefault="007E6412" w:rsidP="007E641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ubstituting values o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n (i), we get</w:t>
            </w:r>
          </w:p>
          <w:p w:rsidR="007E6412" w:rsidRPr="008D12E0" w:rsidRDefault="00E41FCF" w:rsidP="007E64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3×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84F47" w:rsidRPr="008D12E0" w:rsidRDefault="00E41FCF" w:rsidP="00584F47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584F47" w:rsidRPr="008D12E0">
              <w:rPr>
                <w:rFonts w:ascii="Cambria Math" w:hAnsi="Cambria Math"/>
              </w:rPr>
              <w:t xml:space="preserve"> are unit vectors</w:t>
            </w:r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6-2 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≥0</m:t>
              </m:r>
            </m:oMath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3+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≥-3</m:t>
                </m:r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≤3</m:t>
                </m:r>
              </m:oMath>
            </m:oMathPara>
          </w:p>
          <w:p w:rsidR="00584F47" w:rsidRPr="008D12E0" w:rsidRDefault="00584F47" w:rsidP="00584F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≤9</m:t>
                </m:r>
              </m:oMath>
            </m:oMathPara>
          </w:p>
          <w:p w:rsidR="001A0A67" w:rsidRPr="008D12E0" w:rsidRDefault="001A0A67" w:rsidP="001A0A6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(i) and (ii), </w:t>
            </w:r>
            <m:oMath>
              <m:r>
                <w:rPr>
                  <w:rFonts w:ascii="Cambria Math" w:hAnsi="Cambria Math"/>
                </w:rPr>
                <m:t>x≤9</m:t>
              </m:r>
            </m:oMath>
          </w:p>
          <w:p w:rsidR="001A0A67" w:rsidRPr="008D12E0" w:rsidRDefault="001A0A67" w:rsidP="001A0A6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8D12E0">
              <w:rPr>
                <w:rFonts w:ascii="Cambria Math" w:hAnsi="Cambria Math"/>
              </w:rPr>
              <w:t xml:space="preserve"> does not exceed 9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E53FE7" w:rsidRPr="008D12E0" w:rsidRDefault="00E53FE7" w:rsidP="00067FC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5030" w:dyaOrig="3555">
                <v:shape id="_x0000_i1028" type="#_x0000_t75" style="width:165.5pt;height:115pt" o:ole="">
                  <v:imagedata r:id="IMM10S467S0" o:title=""/>
                </v:shape>
                <o:OLEObject Type="Embed" ProgID="ChemDraw.Document.6.0" ShapeID="_x0000_i1028" DrawAspect="Content" ObjectID="_1478863962" r:id="OMM10S467S0"/>
              </w:object>
            </w:r>
          </w:p>
          <w:p w:rsidR="00FC4A39" w:rsidRPr="008D12E0" w:rsidRDefault="00FC4A39" w:rsidP="00067FC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riangles on the same base and between the same parallel w</w:t>
            </w:r>
            <w:r w:rsidR="00067FC5" w:rsidRPr="008D12E0">
              <w:rPr>
                <w:rFonts w:ascii="Cambria Math" w:hAnsi="Cambria Math"/>
              </w:rPr>
              <w:t>i</w:t>
            </w:r>
            <w:r w:rsidRPr="008D12E0">
              <w:rPr>
                <w:rFonts w:ascii="Cambria Math" w:hAnsi="Cambria Math"/>
              </w:rPr>
              <w:t>ll have the same area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ree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,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, C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</m:oMath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-20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11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60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55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b/>
                <w:lang w:val="en-US" w:eastAsia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|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-60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-20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-55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-11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⇒a=-4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B7DE5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10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11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DB7DE5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5B22AA" w:rsidRDefault="005B22AA" w:rsidP="009F6C23">
            <w:pPr>
              <w:contextualSpacing/>
            </w:pPr>
            <w:r>
              <w:object w:dxaOrig="2781" w:dyaOrig="22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77.25pt" o:ole="">
                  <v:imagedata r:id="IMM10S93S0" o:title=""/>
                </v:shape>
                <o:OLEObject Type="Embed" ProgID="ChemDraw.Document.6.0" ShapeID="_x0000_i1025" DrawAspect="Content" ObjectID="_1434523507" r:id="OMM10S93S0"/>
              </w:object>
            </w:r>
          </w:p>
          <w:p w:rsidR="00DB7DE5" w:rsidRPr="00EE69B6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-2+20+22=40</m:t>
                </m:r>
              </m:oMath>
            </m:oMathPara>
          </w:p>
          <w:p w:rsidR="00DB7DE5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+100+120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25</m:t>
                    </m:r>
                  </m:e>
                </m:rad>
                <m:r>
                  <w:rPr>
                    <w:rFonts w:ascii="Cambria Math" w:hAnsi="Cambria Math"/>
                  </w:rPr>
                  <m:t>=15</m:t>
                </m:r>
              </m:oMath>
            </m:oMathPara>
          </w:p>
          <w:p w:rsidR="00DB7DE5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D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4+4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DB7DE5" w:rsidRDefault="00D051FF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 ∴ 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4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4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9</m:t>
                        </m:r>
                      </m:den>
                    </m:f>
                  </m:e>
                </m:func>
              </m:oMath>
            </m:oMathPara>
          </w:p>
          <w:p w:rsidR="00DB7DE5" w:rsidRPr="00EE69B6" w:rsidRDefault="00A065B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θ+α=90°</m:t>
                </m:r>
              </m:oMath>
            </m:oMathPara>
          </w:p>
          <w:p w:rsidR="00DB7DE5" w:rsidRPr="00EE69B6" w:rsidRDefault="00A065B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</w:rPr>
                  <m:t>α</m:t>
                </m:r>
                <m:r>
                  <w:rPr>
                    <w:rFonts w:ascii="Cambria Math" w:eastAsiaTheme="minorEastAsia" w:hAnsi="Cambria Math"/>
                  </w:rPr>
                  <m:t>=90°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  <w:p w:rsidR="00DB7DE5" w:rsidRPr="00EE69B6" w:rsidRDefault="00A065BD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α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θ=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64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81</m:t>
                                </m:r>
                              </m:den>
                            </m:f>
                          </m:e>
                        </m:rad>
                      </m:e>
                    </m:func>
                  </m:e>
                </m:func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oMath>
            <w:r w:rsidR="00C85A9A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FC4A39" w:rsidRPr="008D12E0" w:rsidRDefault="00C85A9A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.e</m:t>
                </m:r>
                <m:r>
                  <w:rPr>
                    <w:rFonts w:ascii="Cambria Math" w:hAnsi="Cambria Math"/>
                  </w:rPr>
                  <m:t xml:space="preserve">.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(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</m:oMath>
            </m:oMathPara>
          </w:p>
          <w:p w:rsidR="001B205F" w:rsidRPr="008D12E0" w:rsidRDefault="001B205F" w:rsidP="001B205F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.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cannot be coplan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|</w:t>
            </w:r>
          </w:p>
          <w:p w:rsidR="00FC4A39" w:rsidRPr="008D12E0" w:rsidRDefault="00FC4A39" w:rsidP="00CF160C">
            <w:pPr>
              <w:rPr>
                <w:rFonts w:ascii="Cambria Math" w:hAnsi="Cambria Math"/>
                <w:b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|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 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|</m:t>
                      </m:r>
                    </m:e>
                  </m:func>
                </m:e>
              </m:func>
            </m:oMath>
            <w:r w:rsidRPr="008D12E0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is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9C2D88" w:rsidRPr="008D12E0">
              <w:rPr>
                <w:rFonts w:ascii="Cambria Math" w:hAnsi="Cambria Math"/>
              </w:rPr>
              <w:t>)</w:t>
            </w:r>
          </w:p>
          <w:p w:rsidR="00FC4A39" w:rsidRPr="008D12E0" w:rsidRDefault="008C3DF3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|=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|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s</m:t>
                </m:r>
                <m:r>
                  <w:rPr>
                    <w:rFonts w:ascii="Cambria Math" w:hAnsi="Cambria Math"/>
                  </w:rPr>
                  <m:t xml:space="preserve"> 0≤θ≤π)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&lt;0,</m:t>
              </m:r>
            </m:oMath>
            <w:r w:rsidRPr="008D12E0">
              <w:rPr>
                <w:rFonts w:ascii="Cambria Math" w:hAnsi="Cambria Math"/>
              </w:rPr>
              <w:t xml:space="preserve">therefore </w:t>
            </w:r>
            <m:oMath>
              <m:r>
                <w:rPr>
                  <w:rFonts w:ascii="Cambria Math" w:hAnsi="Cambria Math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011F95" w:rsidRPr="008D12E0" w:rsidRDefault="00011F95" w:rsidP="00011F9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1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011F95" w:rsidRPr="008D12E0" w:rsidRDefault="00011F95" w:rsidP="00011F9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⇒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⇒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11F95" w:rsidRPr="008D12E0" w:rsidRDefault="00011F95" w:rsidP="00B81ABC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⇒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⇒</m:t>
              </m:r>
            </m:oMath>
            <w:r w:rsidR="00B81ABC" w:rsidRPr="008D12E0">
              <w:rPr>
                <w:rFonts w:ascii="Cambria Math" w:hAnsi="Cambria Math"/>
              </w:rPr>
              <w:t>T</w:t>
            </w:r>
            <w:r w:rsidRPr="008D12E0">
              <w:rPr>
                <w:rFonts w:ascii="Cambria Math" w:hAnsi="Cambria Math"/>
              </w:rPr>
              <w:t>he triangle is right angl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2C30" w:rsidRPr="008D12E0" w:rsidRDefault="0058549B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are</m:t>
              </m:r>
              <m:r>
                <w:rPr>
                  <w:rFonts w:ascii="Cambria Math" w:hAnsi="Cambria Math"/>
                </w:rPr>
                <m:t xml:space="preserve"> ⊥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527BE8" w:rsidRPr="008D12E0" w:rsidRDefault="00527BE8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=0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58549B" w:rsidRPr="008D12E0" w:rsidRDefault="00E41FCF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func>
                  </m:e>
                </m:func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x=nπ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58549B" w:rsidRPr="008D12E0" w:rsidRDefault="0058549B" w:rsidP="00527BE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the two vectors are </w:t>
            </w:r>
            <m:oMath>
              <m:r>
                <w:rPr>
                  <w:rFonts w:ascii="Cambria Math" w:hAnsi="Cambria Math"/>
                </w:rPr>
                <m:t>⊥</m:t>
              </m:r>
            </m:oMath>
            <w:r w:rsidRPr="008D12E0">
              <w:rPr>
                <w:rFonts w:ascii="Cambria Math" w:hAnsi="Cambria Math"/>
              </w:rPr>
              <w:t xml:space="preserve"> for infinite values of </w:t>
            </w:r>
            <w:r w:rsidR="00527BE8" w:rsidRPr="008D12E0">
              <w:rPr>
                <w:rFonts w:ascii="Cambria Math" w:hAnsi="Cambria Math"/>
              </w:rPr>
              <w:t>‘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527BE8" w:rsidRPr="008D12E0">
              <w:rPr>
                <w:rFonts w:ascii="Cambria Math" w:hAnsi="Cambria Math"/>
              </w:rPr>
              <w:t>’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=λ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C4A39" w:rsidRPr="008D12E0" w:rsidRDefault="00FC4A39" w:rsidP="0015335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λ+1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λ∈R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2C30" w:rsidRPr="008D12E0" w:rsidRDefault="002030FA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olume of the parallelepiped formed 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917B76" w:rsidRPr="008D12E0">
              <w:rPr>
                <w:rFonts w:ascii="Cambria Math" w:hAnsi="Cambria Math"/>
              </w:rPr>
              <w:t xml:space="preserve">’ </w:t>
            </w:r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F52508" w:rsidRPr="008D12E0">
              <w:rPr>
                <w:rFonts w:ascii="Cambria Math" w:hAnsi="Cambria Math"/>
              </w:rPr>
              <w:t xml:space="preserve">’ </w:t>
            </w:r>
            <w:r w:rsidRPr="008D12E0">
              <w:rPr>
                <w:rFonts w:ascii="Cambria Math" w:hAnsi="Cambria Math"/>
              </w:rPr>
              <w:t xml:space="preserve"> is 4</w:t>
            </w:r>
          </w:p>
          <w:p w:rsidR="002030FA" w:rsidRPr="008D12E0" w:rsidRDefault="002030FA" w:rsidP="000460E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the volume of the parallelepiped formed by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0460E7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0460E7"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0460E7" w:rsidRPr="008D12E0" w:rsidRDefault="00E41FCF" w:rsidP="000460E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'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'</m:t>
                </m:r>
              </m:oMath>
            </m:oMathPara>
          </w:p>
          <w:p w:rsidR="000460E7" w:rsidRPr="008D12E0" w:rsidRDefault="00E41FCF" w:rsidP="000460E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0460E7" w:rsidRPr="008D12E0" w:rsidRDefault="000460E7" w:rsidP="000460E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ngth of altitude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×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-4i+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;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5</m:t>
                    </m:r>
                    <m:acc>
                      <m:accPr>
                        <m:chr m:val="̀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</m:oMath>
            </m:oMathPara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V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isecting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V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9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1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5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</m:oMath>
            </m:oMathPara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</m:oMath>
            </m:oMathPara>
          </w:p>
          <w:p w:rsidR="007B1894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Required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V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⇒x-y+2=0</m:t>
                </m:r>
              </m:oMath>
            </m:oMathPara>
          </w:p>
          <w:p w:rsidR="00B752D0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4⇒x+2y=4</m:t>
                </m:r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lving we get </w:t>
            </w:r>
            <m:oMath>
              <m:r>
                <w:rPr>
                  <w:rFonts w:ascii="Cambria Math" w:hAnsi="Cambria Math"/>
                </w:rPr>
                <m:t>x=0;y=2</m:t>
              </m:r>
            </m:oMath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B752D0" w:rsidRPr="008D12E0" w:rsidRDefault="00B752D0" w:rsidP="00B752D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8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16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​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=16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∈[</m:t>
                            </m:r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,2π/3]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5-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func>
              </m:oMath>
            </m:oMathPara>
          </w:p>
          <w:p w:rsidR="00FC4A39" w:rsidRPr="008D12E0" w:rsidRDefault="00FC4A39" w:rsidP="009D0C1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+18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 maximum v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8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=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53FE7" w:rsidRPr="008D12E0" w:rsidRDefault="00EE7738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995" w:dyaOrig="3383">
                <v:shape id="_x0000_i1027" type="#_x0000_t75" style="width:137pt;height:115pt" o:ole="">
                  <v:imagedata r:id="IMM10S504S0" o:title=""/>
                </v:shape>
                <o:OLEObject Type="Embed" ProgID="ChemDraw.Document.6.0" ShapeID="_x0000_i1027" DrawAspect="Content" ObjectID="_1478863961" r:id="OMM10S504S0"/>
              </w:object>
            </w:r>
          </w:p>
          <w:p w:rsidR="00FC4A39" w:rsidRPr="008D12E0" w:rsidRDefault="006C489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w:r w:rsidR="00FC4A39" w:rsidRPr="008D12E0">
              <w:rPr>
                <w:rFonts w:ascii="Cambria Math" w:hAnsi="Cambria Math"/>
              </w:rPr>
              <w:t xml:space="preserve">P.V. of </w:t>
            </w:r>
            <m:oMath>
              <m:r>
                <w:rPr>
                  <w:rFonts w:ascii="Cambria Math" w:hAnsi="Cambria Math"/>
                </w:rPr>
                <m:t>A,B</m:t>
              </m:r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>be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0</m:t>
                  </m:r>
                </m:e>
              </m:acc>
              <m:r>
                <w:rPr>
                  <w:rFonts w:ascii="Cambria Math" w:hAnsi="Cambria Math" w:cs="Calibri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>, respectively</w:t>
            </w:r>
            <w:r w:rsidRPr="008D12E0">
              <w:rPr>
                <w:rFonts w:ascii="Cambria Math" w:hAnsi="Cambria Math"/>
              </w:rPr>
              <w:t>.T</w:t>
            </w:r>
            <w:r w:rsidR="00FC4A39" w:rsidRPr="008D12E0">
              <w:rPr>
                <w:rFonts w:ascii="Cambria Math" w:hAnsi="Cambria Math"/>
              </w:rPr>
              <w:t>herefore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G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G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B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c</m:t>
                                </m:r>
                              </m:e>
                            </m:ac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G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b</m:t>
                                </m:r>
                              </m:e>
                            </m:ac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C</m:t>
                    </m:r>
                  </m:sub>
                </m:sSub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85DC0" w:rsidRDefault="00F85DC0" w:rsidP="009F6C23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Volume of </w:t>
            </w:r>
            <w:proofErr w:type="spellStart"/>
            <w:r>
              <w:rPr>
                <w:rFonts w:ascii="Cambria Math" w:hAnsi="Cambria Math"/>
              </w:rPr>
              <w:t>parallelopiped</w:t>
            </w:r>
            <w:proofErr w:type="spellEnd"/>
            <w:r>
              <w:rPr>
                <w:rFonts w:ascii="Cambria Math" w:hAnsi="Cambria Math"/>
              </w:rPr>
              <w:t>,</w:t>
            </w:r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a</m:t>
                </m:r>
              </m:oMath>
            </m:oMathPara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Now,  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1</m:t>
                </m:r>
              </m:oMath>
            </m:oMathPara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6a</m:t>
                </m:r>
              </m:oMath>
            </m:oMathPara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a≠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F85DC0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Which shows </w:t>
            </w:r>
            <m:oMath>
              <m:r>
                <w:rPr>
                  <w:rFonts w:ascii="Cambria Math" w:eastAsiaTheme="minorEastAsia" w:hAnsi="Cambria Math"/>
                </w:rPr>
                <m:t>f(a)</m:t>
              </m:r>
            </m:oMath>
            <w:r>
              <w:rPr>
                <w:rFonts w:ascii="Cambria Math" w:eastAsiaTheme="minorEastAsia" w:hAnsi="Cambria Math"/>
              </w:rPr>
              <w:t xml:space="preserve"> is maximum at </w:t>
            </w:r>
          </w:p>
          <w:p w:rsidR="00F85DC0" w:rsidRPr="00513FCE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a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and maximum at </m:t>
                </m:r>
              </m:oMath>
            </m:oMathPara>
          </w:p>
          <w:p w:rsidR="00F85DC0" w:rsidRPr="001D6D06" w:rsidRDefault="00F85DC0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a=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426DF6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+2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≥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+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≥0</m:t>
                    </m:r>
                  </m:e>
                </m:func>
              </m:oMath>
            </m:oMathPara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≥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our or more than four non-zero vectors are always linearly depende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</m:acc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P </m:t>
              </m:r>
            </m:oMath>
            <w:r w:rsidRPr="008D12E0">
              <w:rPr>
                <w:rFonts w:ascii="Cambria Math" w:hAnsi="Cambria Math"/>
              </w:rPr>
              <w:t>is centroi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B84A3D" w:rsidRPr="008D12E0" w:rsidRDefault="00B84A3D" w:rsidP="00B84A3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B84A3D" w:rsidRPr="008D12E0" w:rsidRDefault="00B84A3D" w:rsidP="00B84A3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B4016" w:rsidRPr="008D12E0" w:rsidRDefault="003B4016" w:rsidP="003B401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 (∵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non-zero)</w:t>
            </w:r>
          </w:p>
          <w:p w:rsidR="003B4016" w:rsidRPr="008D12E0" w:rsidRDefault="003B4016" w:rsidP="003B401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,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02C30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6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α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β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α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γ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α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β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+α=-1,β=-4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=-2</m:t>
              </m:r>
            </m:oMath>
          </w:p>
          <w:p w:rsidR="0058549B" w:rsidRPr="008D12E0" w:rsidRDefault="0058549B" w:rsidP="00585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γ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||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  <m:r>
                <w:rPr>
                  <w:rFonts w:ascii="Cambria Math" w:hAnsi="Cambria Math"/>
                </w:rPr>
                <m:t>)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</w:p>
          <w:p w:rsidR="00FC4A39" w:rsidRPr="008D12E0" w:rsidRDefault="00FC4A39" w:rsidP="00CF160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FC4A39" w:rsidP="00CD098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  <w:r w:rsidR="00E617B2" w:rsidRPr="008D12E0">
              <w:rPr>
                <w:rFonts w:ascii="Cambria Math" w:hAnsi="Cambria Math"/>
              </w:rPr>
              <w:t xml:space="preserve"> T</w:t>
            </w:r>
            <w:r w:rsidR="00CD0986" w:rsidRPr="008D12E0">
              <w:rPr>
                <w:rFonts w:ascii="Cambria Math" w:hAnsi="Cambria Math"/>
              </w:rPr>
              <w:t xml:space="preserve">his </w:t>
            </w:r>
            <w:r w:rsidRPr="008D12E0">
              <w:rPr>
                <w:rFonts w:ascii="Cambria Math" w:hAnsi="Cambria Math"/>
              </w:rPr>
              <w:t xml:space="preserve">equality must hold for any arbitrar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6C489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 vector coplanar with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="00FC4A39" w:rsidRPr="008D12E0">
              <w:rPr>
                <w:rFonts w:ascii="Cambria Math" w:hAnsi="Cambria Math"/>
              </w:rPr>
              <w:t xml:space="preserve"> and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  <m:oMath>
              <m:r>
                <w:rPr>
                  <w:rFonts w:ascii="Cambria Math" w:hAnsi="Cambria Math" w:cs="Calibri"/>
                </w:rPr>
                <m:t xml:space="preserve"> λ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Calibri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</m:e>
                  </m:acc>
                </m:e>
              </m:d>
            </m:oMath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λ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Calibri"/>
                            </w:rPr>
                            <m:t>c</m:t>
                          </m:r>
                        </m:e>
                      </m:ac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</w:rPr>
                        <m:t>a</m:t>
                      </m:r>
                    </m:e>
                  </m:acc>
                </m:e>
              </m:d>
            </m:oMath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λ[4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λ[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4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8D12E0">
              <w:rPr>
                <w:rFonts w:ascii="Cambria Math" w:hAnsi="Cambria Math"/>
              </w:rPr>
              <w:t>(Given)</w:t>
            </w:r>
            <m:oMath>
              <m:r>
                <w:rPr>
                  <w:rFonts w:ascii="Cambria Math" w:hAnsi="Cambria Math"/>
                </w:rPr>
                <m:t>⇒λ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the required vector i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6C4899"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α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β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dependent</w:t>
            </w:r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1-β=0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β=1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lso given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⇒1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3</m:t>
              </m:r>
            </m:oMath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ubstituting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β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e g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α=±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53FE7" w:rsidRPr="008D12E0" w:rsidRDefault="00E53FE7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828" w:dyaOrig="2536">
                <v:shape id="_x0000_i1026" type="#_x0000_t75" style="width:122.5pt;height:79pt" o:ole="">
                  <v:imagedata r:id="IMM10S530S0" o:title=""/>
                </v:shape>
                <o:OLEObject Type="Embed" ProgID="ChemDraw.Document.6.0" ShapeID="_x0000_i1026" DrawAspect="Content" ObjectID="_1478863960" r:id="OMM10S530S0"/>
              </w:objec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D</m:t>
                  </m:r>
                </m:e>
              </m:acc>
              <m:r>
                <w:rPr>
                  <w:rFonts w:ascii="Cambria Math" w:hAnsi="Cambria Math"/>
                </w:rPr>
                <m:t>=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t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 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B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02C30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Given :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1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)</m:t>
                </m:r>
              </m:oMath>
            </m:oMathPara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0</m:t>
                </m:r>
              </m:oMath>
            </m:oMathPara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1=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z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z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z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693AC3" w:rsidRPr="008D12E0" w:rsidRDefault="00693AC3" w:rsidP="00693AC3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4399" w:dyaOrig="3029">
                <v:shape id="_x0000_i1035" type="#_x0000_t75" style="width:119.25pt;height:81.75pt" o:ole="">
                  <v:imagedata r:id="IMM10S377S0" o:title=""/>
                </v:shape>
                <o:OLEObject Type="Embed" ProgID="ChemDraw.Document.6.0" ShapeID="_x0000_i1035" DrawAspect="Content" ObjectID="_1478862242" r:id="OMM10S377S0"/>
              </w:object>
            </w:r>
          </w:p>
          <w:p w:rsidR="00B818A7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rom the diagram, it is obvious that locus is a cone concentric with the positive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-axis having vertex at the origin and the slant height equal to the magnitude of the vecto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B780A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>=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</m:oMath>
            <w:r>
              <w:rPr>
                <w:rFonts w:ascii="Cambria Math" w:eastAsiaTheme="minorEastAsia" w:hAnsi="Cambria Math"/>
              </w:rPr>
              <w:t>l</w:t>
            </w:r>
          </w:p>
          <w:p w:rsidR="00BB780A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R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</m:oMath>
            </m:oMathPara>
          </w:p>
          <w:p w:rsidR="00BB780A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S</m:t>
                    </m:r>
                  </m:e>
                </m:acc>
                <m:r>
                  <w:rPr>
                    <w:rFonts w:ascii="Cambria Math" w:hAnsi="Cambria Math"/>
                  </w:rPr>
                  <m:t>=-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</m:oMath>
            </m:oMathPara>
          </w:p>
          <w:p w:rsidR="00BB780A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S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</m:oMath>
            </m:oMathPara>
          </w:p>
          <w:p w:rsidR="00BB780A" w:rsidRPr="006B5C0F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Q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7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RS</m:t>
                        </m:r>
                      </m:e>
                    </m:acc>
                  </m:e>
                </m:d>
              </m:oMath>
            </m:oMathPara>
          </w:p>
          <w:p w:rsidR="00BB780A" w:rsidRPr="006B5C0F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QR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SP</m:t>
                        </m:r>
                      </m:e>
                    </m:acc>
                  </m:e>
                </m:d>
              </m:oMath>
            </m:oMathPara>
          </w:p>
          <w:p w:rsidR="00BB780A" w:rsidRPr="006B5C0F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R</m:t>
                    </m:r>
                  </m:e>
                </m:acc>
                <m:r>
                  <w:rPr>
                    <w:rFonts w:ascii="Cambria Math" w:hAnsi="Cambria Math"/>
                  </w:rPr>
                  <m:t>=-6+3=-3≠0</m:t>
                </m:r>
              </m:oMath>
            </m:oMathPara>
          </w:p>
          <w:p w:rsidR="00BB780A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ascii="Cambria Math" w:eastAsiaTheme="minorEastAsia" w:hAnsi="Cambria Math"/>
              </w:rPr>
              <w:t xml:space="preserve"> </w:t>
            </w:r>
            <w:proofErr w:type="gramStart"/>
            <w:r>
              <w:rPr>
                <w:rFonts w:ascii="Cambria Math" w:eastAsiaTheme="minorEastAsia" w:hAnsi="Cambria Math"/>
              </w:rPr>
              <w:t>is</w:t>
            </w:r>
            <w:proofErr w:type="gramEnd"/>
            <w:r>
              <w:rPr>
                <w:rFonts w:ascii="Cambria Math" w:eastAsiaTheme="minorEastAsia" w:hAnsi="Cambria Math"/>
              </w:rPr>
              <w:t xml:space="preserve"> not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S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and their magnitude are equal.</w:t>
            </w:r>
          </w:p>
          <w:p w:rsidR="00BB780A" w:rsidRPr="006B5C0F" w:rsidRDefault="00BB780A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⟹</m:t>
              </m:r>
            </m:oMath>
            <w:r>
              <w:rPr>
                <w:rFonts w:ascii="Cambria Math" w:eastAsiaTheme="minorEastAsia" w:hAnsi="Cambria Math"/>
              </w:rPr>
              <w:t xml:space="preserve"> Quadrilateral </w:t>
            </w:r>
            <m:oMath>
              <m:r>
                <w:rPr>
                  <w:rFonts w:ascii="Cambria Math" w:eastAsiaTheme="minorEastAsia" w:hAnsi="Cambria Math"/>
                </w:rPr>
                <m:t>PQRS</m:t>
              </m:r>
            </m:oMath>
            <w:r>
              <w:rPr>
                <w:rFonts w:ascii="Cambria Math" w:eastAsiaTheme="minorEastAsia" w:hAnsi="Cambria Math"/>
              </w:rPr>
              <w:t xml:space="preserve"> must be a parallelogram, which is neither a rhombus nor a rectangle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A7CB5" w:rsidRPr="007C61A5" w:rsidRDefault="00CA7CB5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|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:rsidR="00CA7CB5" w:rsidRPr="007C61A5" w:rsidRDefault="00CA7CB5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A7CB5" w:rsidRPr="007C61A5" w:rsidRDefault="00CA7CB5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CA7CB5" w:rsidRPr="002A3701" w:rsidRDefault="00CA7CB5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Similarly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CA7CB5" w:rsidRPr="002A3701" w:rsidRDefault="00CA7CB5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Hence, </w:t>
            </w:r>
            <m:oMath>
              <m:r>
                <w:rPr>
                  <w:rFonts w:ascii="Cambria Math" w:eastAsiaTheme="minorEastAsia" w:hAnsi="Cambria Math"/>
                </w:rPr>
                <m:t>{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  <w:r>
              <w:rPr>
                <w:rFonts w:ascii="Cambria Math" w:eastAsiaTheme="minorEastAsia" w:hAnsi="Cambria Math"/>
              </w:rPr>
              <w:t xml:space="preserve"> are mutually orthogonal </w:t>
            </w:r>
            <w:proofErr w:type="gramStart"/>
            <w:r>
              <w:rPr>
                <w:rFonts w:ascii="Cambria Math" w:eastAsiaTheme="minorEastAsia" w:hAnsi="Cambria Math"/>
              </w:rPr>
              <w:t>vectors.</w:t>
            </w:r>
            <w:proofErr w:type="gramEnd"/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85B1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independent</w:t>
            </w:r>
            <w:r w:rsidR="00DD43E2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0a-15b=15b-12c=12c-20a=0</m:t>
                </m:r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den>
                </m:f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</w:t>
            </w:r>
            <w:r w:rsidR="00DD43E2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A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right angl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262665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dot product of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 w:rsidRPr="008D12E0">
              <w:rPr>
                <w:rFonts w:ascii="Cambria Math" w:hAnsi="Cambria Math"/>
              </w:rPr>
              <w:t>w</w:t>
            </w:r>
            <w:r w:rsidR="00DD59C8" w:rsidRPr="008D12E0">
              <w:rPr>
                <w:rFonts w:ascii="Cambria Math" w:hAnsi="Cambria Math"/>
              </w:rPr>
              <w:t xml:space="preserve">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oMath>
            <w:r w:rsidR="00DD59C8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="00DD59C8" w:rsidRPr="008D12E0">
              <w:rPr>
                <w:rFonts w:ascii="Cambria Math" w:hAnsi="Cambria Math"/>
              </w:rPr>
              <w:t>, respectively, we have</w:t>
            </w:r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</m:t>
              </m:r>
            </m:oMath>
            <w:r w:rsidRPr="008D12E0">
              <w:rPr>
                <w:rFonts w:ascii="Cambria Math" w:hAnsi="Cambria Math"/>
              </w:rPr>
              <w:t xml:space="preserve"> At le</w:t>
            </w:r>
            <w:r w:rsidR="00262665" w:rsidRPr="008D12E0">
              <w:rPr>
                <w:rFonts w:ascii="Cambria Math" w:hAnsi="Cambria Math"/>
              </w:rPr>
              <w:t>a</w:t>
            </w:r>
            <w:r w:rsidRPr="008D12E0">
              <w:rPr>
                <w:rFonts w:ascii="Cambria Math" w:hAnsi="Cambria Math"/>
              </w:rPr>
              <w:t xml:space="preserve">st one of </w:t>
            </w:r>
            <m:oMath>
              <m:r>
                <w:rPr>
                  <w:rFonts w:ascii="Cambria Math" w:hAnsi="Cambria Math"/>
                </w:rPr>
                <m:t xml:space="preserve">a,b </m:t>
              </m:r>
            </m:oMath>
            <w:r w:rsidRPr="008D12E0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c≠0</m:t>
              </m:r>
            </m:oMath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  <m:r>
                  <w:rPr>
                    <w:rFonts w:ascii="Cambria Math" w:hAnsi="Cambria Math"/>
                  </w:rPr>
                  <m:t>=0]</m:t>
                </m:r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CB213F" w:rsidP="00CB213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or minimum valu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+b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CB213F" w:rsidRPr="008D12E0" w:rsidRDefault="00CB213F" w:rsidP="00CB213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anti parallel so </w:t>
            </w:r>
            <m:oMath>
              <m:r>
                <w:rPr>
                  <w:rFonts w:ascii="Cambria Math" w:hAnsi="Cambria Math"/>
                </w:rPr>
                <m:t>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</w:p>
          <w:p w:rsidR="00CB213F" w:rsidRPr="008D12E0" w:rsidRDefault="00CB213F" w:rsidP="00CB213F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b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1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=-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FC4A39" w:rsidRPr="008D12E0" w:rsidRDefault="00FC4A39" w:rsidP="008C3DF3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8C3DF3" w:rsidRPr="008D12E0">
              <w:rPr>
                <w:rFonts w:ascii="Cambria Math" w:hAnsi="Cambria Math"/>
              </w:rPr>
              <w:t xml:space="preserve"> O</w:t>
            </w:r>
            <w:r w:rsidRPr="008D12E0">
              <w:rPr>
                <w:rFonts w:ascii="Cambria Math" w:hAnsi="Cambria Math"/>
              </w:rPr>
              <w:t xml:space="preserve">n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8C3DF3" w:rsidRPr="008D12E0">
              <w:rPr>
                <w:rFonts w:ascii="Cambria Math" w:hAnsi="Cambria Math"/>
              </w:rPr>
              <w:t xml:space="preserve"> and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8D12E0">
              <w:rPr>
                <w:rFonts w:ascii="Cambria Math" w:hAnsi="Cambria Math"/>
              </w:rPr>
              <w:t xml:space="preserve"> should be an obtuse 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m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n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p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C4A39" w:rsidRPr="008D12E0" w:rsidRDefault="00FC4A39" w:rsidP="00CF160C">
            <w:pPr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aking dot product with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we have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m=n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θ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|=1</m:t>
                    </m:r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quaring both sides, we get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±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func>
            </m:oMath>
            <w:r w:rsidR="006C4899" w:rsidRPr="008D12E0">
              <w:rPr>
                <w:rFonts w:ascii="Cambria Math" w:hAnsi="Cambria Math"/>
              </w:rPr>
              <w:t xml:space="preserve"> (for real value of</w:t>
            </w:r>
            <m:oMath>
              <m:r>
                <w:rPr>
                  <w:rFonts w:ascii="Cambria Math" w:hAnsi="Cambria Math"/>
                </w:rPr>
                <m:t xml:space="preserve"> θ)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  <m:r>
                  <w:rPr>
                    <w:rFonts w:ascii="Cambria Math" w:hAnsi="Cambria Math" w:cs="Calibri"/>
                  </w:rPr>
                  <m:t>+λ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+λ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16=4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4λ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16=4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4λ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λ-12=0</m:t>
                </m:r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λ=3,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E11F1" w:rsidRPr="003C4751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1+1+1=3</m:t>
                </m:r>
              </m:oMath>
            </m:oMathPara>
          </w:p>
          <w:p w:rsidR="006E11F1" w:rsidRPr="00C16632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w:r w:rsidRPr="00C16632">
              <w:rPr>
                <w:rFonts w:ascii="Cambria Math" w:eastAsiaTheme="minorEastAsia" w:hAnsi="Cambria Math"/>
              </w:rPr>
              <w:t xml:space="preserve">Using, </w:t>
            </w:r>
          </w:p>
          <w:p w:rsidR="006E11F1" w:rsidRPr="003C4751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6E11F1" w:rsidRPr="003C4751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6E11F1" w:rsidRPr="003C4751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 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6E11F1" w:rsidRPr="003C4751" w:rsidRDefault="006E11F1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⟹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8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Volume of the required parallelepiped</w:t>
            </w:r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190D37" w:rsidRPr="008D12E0" w:rsidRDefault="00190D37" w:rsidP="00190D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3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2C30" w:rsidRPr="008D12E0" w:rsidRDefault="002455EA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. Therefore</w:t>
            </w:r>
          </w:p>
          <w:p w:rsidR="002455EA" w:rsidRPr="008D12E0" w:rsidRDefault="00E41FCF" w:rsidP="002455EA">
            <w:pPr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2455EA" w:rsidRPr="008D12E0" w:rsidRDefault="002455EA" w:rsidP="002455E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]=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=y</m:t>
              </m:r>
            </m:oMath>
          </w:p>
          <w:p w:rsidR="002455EA" w:rsidRPr="008D12E0" w:rsidRDefault="00E41FCF" w:rsidP="002455E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z</m:t>
                </m:r>
              </m:oMath>
            </m:oMathPara>
          </w:p>
          <w:p w:rsidR="002455EA" w:rsidRPr="008D12E0" w:rsidRDefault="002455EA" w:rsidP="00797DE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ence,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Pr="008D12E0">
              <w:rPr>
                <w:rFonts w:ascii="Cambria Math" w:hAnsi="Cambria Math"/>
              </w:rPr>
              <w:t>]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5B1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non-collinear vectors, vectors are linearly independent</w:t>
            </w:r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-b=0=b-c=c-a</m:t>
                </m:r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b=c</m:t>
                </m:r>
              </m:oMath>
            </m:oMathPara>
          </w:p>
          <w:p w:rsidR="00D42855" w:rsidRPr="00E84222" w:rsidRDefault="00D4285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Therefore, the triangle is equilateral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2C30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:rsidR="0009734A" w:rsidRPr="008D12E0" w:rsidRDefault="0009734A" w:rsidP="0009734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5757" w:dyaOrig="33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86.25pt" o:ole="">
                  <v:imagedata r:id="IMM10S401S0" o:title=""/>
                </v:shape>
                <o:OLEObject Type="Embed" ProgID="ChemDraw.Document.6.0" ShapeID="_x0000_i1025" DrawAspect="Content" ObjectID="_1478862232" r:id="OMM10S401S0"/>
              </w:object>
            </w:r>
          </w:p>
          <w:p w:rsidR="00720A7B" w:rsidRPr="00E84222" w:rsidRDefault="00720A7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P.V.of</m:t>
              </m:r>
              <m:r>
                <w:rPr>
                  <w:rFonts w:ascii="Cambria Math" w:hAnsi="Cambria Math"/>
                  <w:lang w:val="en-US" w:eastAsia="en-US"/>
                </w:rPr>
                <m:t xml:space="preserve"> A, B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D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be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, respectively</w:t>
            </w:r>
          </w:p>
          <w:p w:rsidR="00720A7B" w:rsidRPr="00E84222" w:rsidRDefault="00720A7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P.V. o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C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lso P.V.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nd P.V.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b/>
                <w:lang w:val="en-US" w:eastAsia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 w:eastAsia="en-US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8D12E0">
              <w:rPr>
                <w:rFonts w:ascii="Cambria Math" w:hAnsi="Cambria Math" w:cs="Calibri"/>
              </w:rPr>
              <w:t>We have</w:t>
            </w:r>
          </w:p>
          <w:p w:rsidR="00FC4A39" w:rsidRPr="008D12E0" w:rsidRDefault="00E41FCF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AC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BA</m:t>
                    </m:r>
                  </m:e>
                </m:acc>
                <m:r>
                  <w:rPr>
                    <w:rFonts w:ascii="Cambria Math" w:hAnsi="Cambria Math" w:cs="Calibri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 w:cs="Calibri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</w:rPr>
                      <m:t>CB</m:t>
                    </m:r>
                  </m:e>
                </m:acc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B</m:t>
                    </m:r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C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θ+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B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BA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θ+0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=AB(AC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θ+BC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θ)</m:t>
                        </m:r>
                      </m:e>
                    </m:func>
                  </m:e>
                </m:func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=AB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C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AB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BC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AB</m:t>
                        </m:r>
                      </m:den>
                    </m:f>
                  </m:e>
                </m:d>
              </m:oMath>
            </m:oMathPara>
          </w:p>
          <w:p w:rsidR="00FC4A39" w:rsidRPr="008D12E0" w:rsidRDefault="00FC4A39" w:rsidP="00CF160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γ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γ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=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0+0</m:t>
                </m:r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0</m:t>
                </m:r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γ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μ</m:t>
              </m:r>
            </m:oMath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γ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γ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</m:oMath>
            </m:oMathPara>
          </w:p>
          <w:p w:rsidR="00802C30" w:rsidRPr="008D12E0" w:rsidRDefault="00802C30" w:rsidP="00802C3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-γ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,γ=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25F2F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are non-coplanar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(becaus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)</w:t>
            </w:r>
          </w:p>
          <w:p w:rsidR="00DD69F6" w:rsidRPr="008D12E0" w:rsidRDefault="00DD69F6" w:rsidP="00DD69F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25B22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The volume of the parallelepiped with coterminous edges as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given by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025B22" w:rsidRDefault="00025B22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object w:dxaOrig="3029" w:dyaOrig="28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35pt;height:113.3pt" o:ole="">
                  <v:imagedata r:id="IMM10S192S0" o:title=""/>
                </v:shape>
                <o:OLEObject Type="Embed" ProgID="ChemDraw.Document.6.0" ShapeID="_x0000_i1025" DrawAspect="Content" ObjectID="_1434524425" r:id="OMM10S192S0"/>
              </w:object>
            </w:r>
          </w:p>
          <w:p w:rsidR="00CF1A03" w:rsidRPr="00073DE9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</m:e>
                      </m:mr>
                    </m:m>
                  </m:e>
                </m:d>
              </m:oMath>
            </m:oMathPara>
          </w:p>
          <w:p w:rsidR="00CF1A03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/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  <w:p w:rsidR="00CF1A03" w:rsidRDefault="002C1D27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∵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</w:rPr>
                      <m:t>=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=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=1</m:t>
                    </m:r>
                  </m:e>
                </m:d>
              </m:oMath>
            </m:oMathPara>
          </w:p>
          <w:p w:rsidR="00CF1A03" w:rsidRPr="009679D3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⟹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  <w:p w:rsidR="00CF1A03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Thus, the required volume of the parallelopiped</w:t>
            </w:r>
          </w:p>
          <w:p w:rsidR="00CF1A03" w:rsidRPr="00073DE9" w:rsidRDefault="00C7081B" w:rsidP="009F6C23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cu unit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="008C3DF3" w:rsidRPr="008D12E0">
              <w:rPr>
                <w:rFonts w:ascii="Cambria Math" w:hAnsi="Cambria Math"/>
              </w:rPr>
              <w:t>then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z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 w:rsidR="008C3DF3" w:rsidRPr="008D12E0">
              <w:rPr>
                <w:rFonts w:ascii="Cambria Math" w:hAnsi="Cambria Math"/>
              </w:rPr>
              <w:t xml:space="preserve">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z+1=0, x-y=2 </m:t>
              </m:r>
            </m:oMath>
            <w:r w:rsidR="008C3DF3" w:rsidRPr="008D12E0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y-1=0, x-1+2z=0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3, y=1, z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uppose the bisector of 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eets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t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A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B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AB:AC</m:t>
              </m:r>
            </m:oMath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o, P.V. of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+5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j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+7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(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4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)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</m:oMath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Bu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=6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|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</m:oMath>
            </m:oMathPara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P.V.of </m:t>
                </m:r>
                <m:r>
                  <w:rPr>
                    <w:rFonts w:ascii="Cambria Math" w:hAnsi="Cambria Math"/>
                    <w:lang w:val="en-US" w:eastAsia="en-US"/>
                  </w:rPr>
                  <m:t>D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5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7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3(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6+3</m:t>
                    </m:r>
                  </m:den>
                </m:f>
              </m:oMath>
            </m:oMathPara>
          </w:p>
          <w:p w:rsidR="00017F0C" w:rsidRPr="00E84222" w:rsidRDefault="00017F0C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6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13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18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</m:oMath>
            <w:r w:rsidRPr="008D12E0">
              <w:rPr>
                <w:rFonts w:ascii="Cambria Math" w:hAnsi="Cambria Math"/>
              </w:rPr>
              <w:t>|=2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Pr="008D12E0">
              <w:rPr>
                <w:rFonts w:ascii="Cambria Math" w:hAnsi="Cambria Math"/>
              </w:rPr>
              <w:t>|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|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2+1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+5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4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|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11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2|[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[|</m:t>
                </m:r>
              </m:oMath>
            </m:oMathPara>
          </w:p>
          <w:p w:rsidR="00FC4A39" w:rsidRPr="008D12E0" w:rsidRDefault="00FC4A39" w:rsidP="004A5E50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2×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</w:p>
          <w:p w:rsidR="00FC4A39" w:rsidRPr="008D12E0" w:rsidRDefault="00067FC5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FC4A39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</m:oMath>
            </m:oMathPara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4+9</m:t>
                </m:r>
              </m:oMath>
            </m:oMathPara>
          </w:p>
          <w:p w:rsidR="00FC4A39" w:rsidRPr="008D12E0" w:rsidRDefault="00FC4A39" w:rsidP="00CF160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)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)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2268B1" w:rsidRPr="008D12E0" w:rsidRDefault="002268B1" w:rsidP="002268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681" w:dyaOrig="3540">
                <v:shape id="_x0000_i1034" type="#_x0000_t75" style="width:131.25pt;height:126.75pt" o:ole="">
                  <v:imagedata r:id="IMM10S399S0" o:title=""/>
                </v:shape>
                <o:OLEObject Type="Embed" ProgID="ChemDraw.Document.6.0" ShapeID="_x0000_i1034" DrawAspect="Content" ObjectID="_1478862241" r:id="OMM10S399S0"/>
              </w:object>
            </w:r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lies 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3</m:t>
              </m:r>
            </m:oMath>
            <w:r w:rsidR="00F360E1" w:rsidRPr="00E84222">
              <w:rPr>
                <w:rFonts w:ascii="Cambria Math" w:hAnsi="Cambria Math"/>
                <w:lang w:val="en-US" w:eastAsia="en-US"/>
              </w:rPr>
              <w:t xml:space="preserve">     (i)</w:t>
            </w:r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from the diagram, according to the given conditions, </w:t>
            </w:r>
            <m:oMath>
              <m:r>
                <w:rPr>
                  <w:rFonts w:ascii="Cambria Math" w:hAnsi="Cambria Math"/>
                  <w:lang w:val="en-US" w:eastAsia="en-US"/>
                </w:rPr>
                <m:t>AP=AB</m:t>
              </m:r>
            </m:oMath>
          </w:p>
          <w:p w:rsidR="00B818A7" w:rsidRPr="00E84222" w:rsidRDefault="00F360E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o</w:t>
            </w:r>
            <w:r w:rsidR="00B818A7" w:rsidRPr="00E84222">
              <w:rPr>
                <w:rFonts w:ascii="Cambria Math" w:hAnsi="Cambria Math"/>
                <w:lang w:val="en-US" w:eastAsia="en-US"/>
              </w:rPr>
              <w:t xml:space="preserve">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=4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or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  (ii)</w:t>
            </w:r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olving (i) and (ii), we get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y=±1</m:t>
              </m:r>
            </m:oMath>
          </w:p>
          <w:p w:rsidR="00B818A7" w:rsidRPr="00E84222" w:rsidRDefault="00B818A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has position vector </w:t>
            </w:r>
            <m:oMath>
              <m:r>
                <w:rPr>
                  <w:rFonts w:ascii="Cambria Math" w:hAnsi="Cambria Math"/>
                  <w:lang w:val="en-US" w:eastAsia="en-US"/>
                </w:rPr>
                <m:t>±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4A39" w:rsidRPr="008D12E0" w:rsidRDefault="00A150B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the new position.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+μ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⇒λ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⇒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μ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A150BD" w:rsidRPr="008D12E0" w:rsidRDefault="00A150BD" w:rsidP="00A150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15DDD" w:rsidRPr="00E84222" w:rsidRDefault="007B189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te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∴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⊥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×5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3⇒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2C30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693AC3" w:rsidRPr="008D12E0" w:rsidRDefault="00693AC3" w:rsidP="00693AC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693AC3" w:rsidRPr="008D12E0" w:rsidRDefault="00E542AB" w:rsidP="00693AC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693AC3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  <w:p w:rsidR="00693AC3" w:rsidRPr="008D12E0" w:rsidRDefault="00693AC3" w:rsidP="00693AC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F2F" w:rsidRPr="008D12E0" w:rsidRDefault="00C34F38" w:rsidP="00C34F3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, we have</w:t>
            </w:r>
          </w:p>
          <w:p w:rsidR="00C34F38" w:rsidRPr="008D12E0" w:rsidRDefault="00E41FCF" w:rsidP="00C34F3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34F38" w:rsidRPr="008D12E0" w:rsidRDefault="00C34F38" w:rsidP="00C34F3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C34F38" w:rsidRPr="008D12E0" w:rsidRDefault="00C34F38" w:rsidP="00C34F3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9+16+25+2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C34F38" w:rsidRPr="008D12E0" w:rsidRDefault="00C34F38" w:rsidP="00C34F3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-2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4A3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C759A" w:rsidRPr="008D12E0" w:rsidRDefault="00AC759A" w:rsidP="00AC759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C759A" w:rsidRPr="008D12E0" w:rsidRDefault="00AC759A" w:rsidP="00AC759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C759A" w:rsidRPr="008D12E0" w:rsidRDefault="00AC759A" w:rsidP="00AC759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0&lt;t&lt;1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0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AC759A" w:rsidRPr="008D12E0" w:rsidRDefault="00E41FCF" w:rsidP="00AC759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C759A" w:rsidRPr="008D12E0" w:rsidRDefault="0091006C" w:rsidP="00AC759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|t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4</m:t>
                            </m:r>
                          </m:e>
                        </m:ra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func>
              </m:oMath>
            </m:oMathPara>
          </w:p>
          <w:p w:rsidR="00AC759A" w:rsidRPr="008D12E0" w:rsidRDefault="00AC759A" w:rsidP="00AC759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+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Vector in the direction of angular bisector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and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Unit vector in this direction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</m:oMath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5388" w:dyaOrig="3970">
                <v:shape id="_x0000_i1029" type="#_x0000_t75" style="width:129.75pt;height:93.75pt" o:ole="">
                  <v:imagedata r:id="IMM10S376S0" o:title=""/>
                </v:shape>
                <o:OLEObject Type="Embed" ProgID="ChemDraw.Document.6.0" ShapeID="_x0000_i1029" DrawAspect="Content" ObjectID="_1478862236" r:id="OMM10S376S0"/>
              </w:object>
            </w:r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rom the figure</w:t>
            </w:r>
            <w:r w:rsidR="00E84B4A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position vector of </w:t>
            </w:r>
            <m:oMath>
              <m:r>
                <w:rPr>
                  <w:rFonts w:ascii="Cambria Math" w:hAnsi="Cambria Math"/>
                  <w:lang w:val="en-US" w:eastAsia="en-US"/>
                </w:rPr>
                <m:t>E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in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EB, AE=AB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func>
            </m:oMath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unit vector along the bisector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15DDD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Let the origin of reference be the circumcentre of the triangle</w:t>
            </w:r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T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</m:acc>
            </m:oMath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R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(circumeadius)</w:t>
            </w:r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gai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H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H</m:t>
                  </m:r>
                </m:e>
              </m:acc>
            </m:oMath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444" w:dyaOrig="3628">
                <v:shape id="_x0000_i1030" type="#_x0000_t75" style="width:108pt;height:115.5pt" o:ole="">
                  <v:imagedata r:id="IMM10S398S0" o:title=""/>
                </v:shape>
                <o:OLEObject Type="Embed" ProgID="ChemDraw.Document.6.0" ShapeID="_x0000_i1030" DrawAspect="Content" ObjectID="_1478862237" r:id="OMM10S398S0"/>
              </w:object>
            </w:r>
          </w:p>
          <w:p w:rsidR="005816E7" w:rsidRPr="00E84222" w:rsidRDefault="005816E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refore, the P.V. of </w:t>
            </w:r>
            <m:oMath>
              <m:r>
                <w:rPr>
                  <w:rFonts w:ascii="Cambria Math" w:hAnsi="Cambria Math"/>
                  <w:lang w:val="en-US" w:eastAsia="en-US"/>
                </w:rPr>
                <m:t>H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midpoi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HT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, 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t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t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</w:p>
          <w:p w:rsidR="00D94248" w:rsidRPr="00E84222" w:rsidRDefault="00D9424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∴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T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T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2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2R</m:t>
              </m:r>
            </m:oMath>
            <w:r w:rsidR="00C53EAF" w:rsidRPr="00E84222">
              <w:rPr>
                <w:rFonts w:ascii="Cambria Math" w:hAnsi="Cambria Math"/>
                <w:lang w:val="en-US" w:eastAsia="en-US"/>
              </w:rPr>
              <w:t>.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="00C53EAF" w:rsidRPr="00E84222">
              <w:rPr>
                <w:rFonts w:ascii="Cambria Math" w:hAnsi="Cambria Math"/>
                <w:lang w:val="en-US" w:eastAsia="en-US"/>
              </w:rPr>
              <w:t>B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ut </w:t>
            </w:r>
            <m:oMath>
              <m:r>
                <w:rPr>
                  <w:rFonts w:ascii="Cambria Math" w:hAnsi="Cambria Math"/>
                  <w:lang w:val="en-US" w:eastAsia="en-US"/>
                </w:rPr>
                <m:t>BC=2R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A=R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therefore </w:t>
            </w:r>
            <m:oMath>
              <m:r>
                <w:rPr>
                  <w:rFonts w:ascii="Cambria Math" w:hAnsi="Cambria Math"/>
                  <w:lang w:val="en-US" w:eastAsia="en-US"/>
                </w:rPr>
                <m:t>AT=2B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C11A0" w:rsidRPr="00E84222" w:rsidRDefault="00CC11A0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4106" w:dyaOrig="2378">
                <v:shape id="_x0000_i1028" type="#_x0000_t75" style="width:115.5pt;height:65.25pt" o:ole="">
                  <v:imagedata r:id="IMM10S384S0" o:title=""/>
                </v:shape>
                <o:OLEObject Type="Embed" ProgID="ChemDraw.Document.6.0" ShapeID="_x0000_i1028" DrawAspect="Content" ObjectID="_1478862235" r:id="OMM10S384S0"/>
              </w:object>
            </w:r>
          </w:p>
          <w:p w:rsidR="008D588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</m:oMath>
            </m:oMathPara>
          </w:p>
          <w:p w:rsidR="008D5885" w:rsidRPr="00E84222" w:rsidRDefault="008D588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{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(5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}</m:t>
                </m:r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ngt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D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+1+16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18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&lt;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|</m:t>
                </m:r>
              </m:oMath>
            </m:oMathPara>
          </w:p>
          <w:p w:rsidR="00624D25" w:rsidRPr="00E84222" w:rsidRDefault="00624D2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&lt;θ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4A39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Differentiate the curve</w:t>
            </w:r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x+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y</m:t>
                    </m:r>
                  </m:e>
                </m:d>
                <m:r>
                  <w:rPr>
                    <w:rFonts w:ascii="Cambria Math" w:hAnsi="Cambria Math"/>
                  </w:rPr>
                  <m:t>+4y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59C8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oMath>
            <w:r w:rsidR="00DD59C8" w:rsidRPr="008D12E0">
              <w:rPr>
                <w:rFonts w:ascii="Cambria Math" w:hAnsi="Cambria Math"/>
              </w:rPr>
              <w:t xml:space="preserve"> at (1,0) is </w:t>
            </w:r>
            <m:oMath>
              <m:r>
                <w:rPr>
                  <w:rFonts w:ascii="Cambria Math" w:hAnsi="Cambria Math"/>
                </w:rPr>
                <m:t>6+8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(0))=0</m:t>
              </m:r>
            </m:oMath>
          </w:p>
          <w:p w:rsidR="00DD59C8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DD59C8" w:rsidRPr="008D12E0" w:rsidRDefault="00E41FCF" w:rsidP="00DD59C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Unit vector </w:t>
            </w:r>
            <m:oMath>
              <m:r>
                <w:rPr>
                  <w:rFonts w:ascii="Cambria Math" w:hAnsi="Cambria Math"/>
                </w:rPr>
                <m:t>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4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DD59C8" w:rsidRPr="008D12E0" w:rsidRDefault="00DD59C8" w:rsidP="00DD59C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 normal vector of magnitude </w:t>
            </w:r>
            <m:oMath>
              <m:r>
                <w:rPr>
                  <w:rFonts w:ascii="Cambria Math" w:hAnsi="Cambria Math"/>
                </w:rPr>
                <m:t>10=±(6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8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C2355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l,m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8D12E0">
              <w:rPr>
                <w:rFonts w:ascii="Cambria Math" w:hAnsi="Cambria Math"/>
              </w:rPr>
              <w:t>be the direction cosines of the required vector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l=m</m:t>
              </m:r>
            </m:oMath>
            <w:r w:rsidRPr="008D12E0">
              <w:rPr>
                <w:rFonts w:ascii="Cambria Math" w:hAnsi="Cambria Math"/>
              </w:rPr>
              <w:t>(given). Therefore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Required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l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m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l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l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n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9C2D88" w:rsidRPr="008D12E0">
              <w:rPr>
                <w:rFonts w:ascii="Cambria Math" w:hAnsi="Cambria Math"/>
              </w:rPr>
              <w:t xml:space="preserve">  (i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⇒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,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is perpendicular to </w:t>
            </w:r>
            <m:oMath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FC4A39" w:rsidRPr="008D12E0" w:rsidRDefault="00E41FCF" w:rsidP="00CF160C">
            <w:pPr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⇒-l+2l+2n=0⇒l+2n=0</m:t>
              </m:r>
            </m:oMath>
            <w:r w:rsidR="004754C9" w:rsidRPr="008D12E0">
              <w:rPr>
                <w:rFonts w:ascii="Cambria Math" w:hAnsi="Cambria Math"/>
              </w:rPr>
              <w:t xml:space="preserve">  (ii)</w:t>
            </w:r>
          </w:p>
          <w:p w:rsidR="00FC4A39" w:rsidRPr="008D12E0" w:rsidRDefault="00FC4A39" w:rsidP="00CF16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(i)and (ii), we get: </w:t>
            </w:r>
            <m:oMath>
              <m:r>
                <w:rPr>
                  <w:rFonts w:ascii="Cambria Math" w:hAnsi="Cambria Math"/>
                </w:rPr>
                <m:t>n=∓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l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FC4A39" w:rsidRPr="008D12E0" w:rsidRDefault="00FC4A39" w:rsidP="003C2355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lastRenderedPageBreak/>
              <w:t xml:space="preserve">Hence, required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±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±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∓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(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15DDD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 xml:space="preserve">⇔2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AF2D1F" w:rsidRPr="00E84222" w:rsidRDefault="00AF2D1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⇔ab=bc=ca=0⇔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y two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c are zer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distinct negative number and vector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c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b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</w:t>
            </w:r>
          </w:p>
          <w:p w:rsidR="0002194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c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ab-ac=0</m:t>
                </m:r>
              </m:oMath>
            </m:oMathPara>
          </w:p>
          <w:p w:rsidR="00CE5F6A" w:rsidRPr="00E84222" w:rsidRDefault="00CE5F6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ab</m:t>
                </m:r>
              </m:oMath>
            </m:oMathPara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a,c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in G.P</w:t>
            </w:r>
          </w:p>
          <w:p w:rsidR="0002194B" w:rsidRPr="00E84222" w:rsidRDefault="0002194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o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G.M.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(1, 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α)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 makes on obtuse angle with the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8D12E0">
              <w:rPr>
                <w:rFonts w:ascii="Cambria Math" w:hAnsi="Cambria Math"/>
              </w:rPr>
              <w:t xml:space="preserve">-axis, its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8D12E0">
              <w:rPr>
                <w:rFonts w:ascii="Cambria Math" w:hAnsi="Cambria Math"/>
              </w:rPr>
              <w:t>-component is negative</w:t>
            </w:r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&lt;0</m:t>
                    </m:r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∵</m:t>
              </m:r>
            </m:oMath>
            <w:r w:rsidRPr="008D12E0">
              <w:rPr>
                <w:rFonts w:ascii="Cambria Math" w:hAnsi="Cambria Math"/>
              </w:rPr>
              <w:t xml:space="preserve"> orthogonal)</w:t>
            </w:r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-6=0</m:t>
                        </m:r>
                      </m:e>
                    </m:func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3)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2)=0</m:t>
                        </m:r>
                      </m:e>
                    </m:func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3,-2</m:t>
                    </m:r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  <m:r>
                <w:rPr>
                  <w:rFonts w:ascii="Cambria Math" w:hAnsi="Cambria Math"/>
                </w:rPr>
                <m:t xml:space="preserve"> α=3</m:t>
              </m:r>
            </m:oMath>
            <w:r w:rsidRPr="008D12E0">
              <w:rPr>
                <w:rFonts w:ascii="Cambria Math" w:hAnsi="Cambria Math"/>
              </w:rPr>
              <w:t>. Therefore</w:t>
            </w:r>
            <w:r w:rsidR="00EE108F" w:rsidRPr="008D12E0">
              <w:rPr>
                <w:rFonts w:ascii="Cambria Math" w:hAnsi="Cambria Math"/>
              </w:rPr>
              <w:t>,</w:t>
            </w:r>
          </w:p>
          <w:p w:rsidR="0031487D" w:rsidRPr="008D12E0" w:rsidRDefault="00EE108F" w:rsidP="0031487D">
            <w:pPr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</w:rPr>
                <m:t xml:space="preserve"> 2α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1+9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</m:oMath>
            <w:r w:rsidR="0031487D" w:rsidRPr="008D12E0">
              <w:rPr>
                <w:rFonts w:ascii="Cambria Math" w:hAnsi="Cambria Math"/>
              </w:rPr>
              <w:t xml:space="preserve">not possible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α&lt;0)</m:t>
                  </m:r>
                </m:e>
              </m:func>
            </m:oMath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=-2,</m:t>
                  </m:r>
                </m:e>
              </m:func>
            </m:oMath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=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&gt;0</m:t>
                    </m:r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α</m:t>
              </m:r>
            </m:oMath>
            <w:r w:rsidRPr="008D12E0">
              <w:rPr>
                <w:rFonts w:ascii="Cambria Math" w:hAnsi="Cambria Math"/>
              </w:rPr>
              <w:t xml:space="preserve"> is the third quadrant. Also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/2</m:t>
                      </m:r>
                    </m:e>
                  </m:func>
                </m:e>
              </m:rad>
            </m:oMath>
            <w:r w:rsidRPr="008D12E0">
              <w:rPr>
                <w:rFonts w:ascii="Cambria Math" w:hAnsi="Cambria Math"/>
              </w:rPr>
              <w:t xml:space="preserve"> is meaningful. If </w:t>
            </w:r>
            <m:oMath>
              <m:r>
                <w:rPr>
                  <w:rFonts w:ascii="Cambria Math" w:hAnsi="Cambria Math"/>
                </w:rPr>
                <m:t>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/2</m:t>
                  </m:r>
                </m:e>
              </m:func>
              <m:r>
                <w:rPr>
                  <w:rFonts w:ascii="Cambria Math" w:hAnsi="Cambria Math"/>
                </w:rPr>
                <m:t>&lt;1,</m:t>
              </m:r>
            </m:oMath>
            <w:r w:rsidRPr="008D12E0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α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1</m:t>
                  </m:r>
                </m:e>
              </m:d>
              <m:r>
                <w:rPr>
                  <w:rFonts w:ascii="Cambria Math" w:hAnsi="Cambria Math"/>
                </w:rPr>
                <m:t>π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 xml:space="preserve">2 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α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2</m:t>
                  </m:r>
                </m:e>
              </m:d>
              <m:r>
                <w:rPr>
                  <w:rFonts w:ascii="Cambria Math" w:hAnsi="Cambria Math"/>
                </w:rPr>
                <m:t>π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4B5AF5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bviousl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is a vector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hence perpendicular to </w:t>
            </w:r>
          </w:p>
          <w:p w:rsidR="002338CC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B5AF5" w:rsidRPr="008D12E0">
              <w:rPr>
                <w:rFonts w:ascii="Cambria Math" w:hAnsi="Cambria Math"/>
              </w:rPr>
              <w:t xml:space="preserve">. It is also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ED53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B5AF5" w:rsidRPr="008D12E0">
              <w:rPr>
                <w:rFonts w:ascii="Cambria Math" w:hAnsi="Cambria Math"/>
              </w:rPr>
              <w:t xml:space="preserve"> as it is along angle bisecto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338CC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nside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A=90°</m:t>
              </m:r>
            </m:oMath>
          </w:p>
          <w:p w:rsidR="00E53FE7" w:rsidRPr="008D12E0" w:rsidRDefault="00E53FE7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5359" w:dyaOrig="2621">
                <v:shape id="_x0000_i1035" type="#_x0000_t75" style="width:208.5pt;height:101pt" o:ole="">
                  <v:imagedata r:id="IMM10S584S0" o:title=""/>
                </v:shape>
                <o:OLEObject Type="Embed" ProgID="ChemDraw.Document.6.0" ShapeID="_x0000_i1035" DrawAspect="Content" ObjectID="_1478863969" r:id="OMM10S584S0"/>
              </w:object>
            </w:r>
          </w:p>
          <w:p w:rsidR="004B5AF5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Using the sine law,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(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fun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|(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×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|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0°</m:t>
                    </m:r>
                  </m:e>
                </m:func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872861" w:rsidRPr="008D12E0" w:rsidRDefault="0087286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B</m:t>
                  </m:r>
                </m:e>
              </m:acc>
              <m:r>
                <w:rPr>
                  <w:rFonts w:ascii="Cambria Math" w:hAnsi="Cambria Math"/>
                </w:rPr>
                <m:t>=p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E</m:t>
                  </m:r>
                </m:e>
              </m:acc>
              <m:r>
                <w:rPr>
                  <w:rFonts w:ascii="Cambria Math" w:hAnsi="Cambria Math"/>
                </w:rPr>
                <m:t>=q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</w:p>
          <w:p w:rsidR="00E53FE7" w:rsidRPr="008D12E0" w:rsidRDefault="00E53FE7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211" w:dyaOrig="1963">
                <v:shape id="_x0000_i1036" type="#_x0000_t75" style="width:108pt;height:65pt" o:ole="">
                  <v:imagedata r:id="IMM10S579S0" o:title=""/>
                </v:shape>
                <o:OLEObject Type="Embed" ProgID="ChemDraw.Document.6.0" ShapeID="_x0000_i1036" DrawAspect="Content" ObjectID="_1478863970" r:id="OMM10S579S0"/>
              </w:object>
            </w:r>
          </w:p>
          <w:p w:rsidR="00872861" w:rsidRPr="008D12E0" w:rsidRDefault="0087286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0&lt;P</m:t>
              </m:r>
            </m:oMath>
            <w:r w:rsidRPr="008D12E0">
              <w:rPr>
                <w:rFonts w:ascii="Cambria Math" w:hAnsi="Cambria Math"/>
              </w:rPr>
              <w:t xml:space="preserve"> an</w:t>
            </w:r>
            <w:r w:rsidR="00236D8E" w:rsidRPr="008D12E0">
              <w:rPr>
                <w:rFonts w:ascii="Cambria Math" w:hAnsi="Cambria Math"/>
              </w:rPr>
              <w:t>d</w:t>
            </w:r>
            <m:oMath>
              <m:r>
                <w:rPr>
                  <w:rFonts w:ascii="Cambria Math" w:hAnsi="Cambria Math"/>
                </w:rPr>
                <m:t>q≤1</m:t>
              </m:r>
            </m:oMath>
          </w:p>
          <w:p w:rsidR="00872861" w:rsidRPr="008D12E0" w:rsidRDefault="0087286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E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872861" w:rsidRPr="008D12E0" w:rsidRDefault="00872861" w:rsidP="0087286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6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q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6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15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872861" w:rsidRPr="008D12E0" w:rsidRDefault="00872861" w:rsidP="0087286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 pm+1-6qn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6pm-2+15qn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(2pm-6qn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72861" w:rsidRPr="008D12E0" w:rsidRDefault="00D57CD8" w:rsidP="0087286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pm-6qn+1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  <m:r>
                  <w:rPr>
                    <w:rFonts w:ascii="Cambria Math" w:hAnsi="Cambria Math"/>
                  </w:rPr>
                  <m:t>,-6pm-2+15qn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  <m:r>
                  <w:rPr>
                    <w:rFonts w:ascii="Cambria Math" w:hAnsi="Cambria Math"/>
                  </w:rPr>
                  <m:t>,2pm-6qn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  <w:p w:rsidR="00872861" w:rsidRPr="008D12E0" w:rsidRDefault="00872861" w:rsidP="0087286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olving these, we get</w:t>
            </w:r>
          </w:p>
          <w:p w:rsidR="00D24CAD" w:rsidRPr="008D12E0" w:rsidRDefault="00D24CAD" w:rsidP="00D24CA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(2m)</m:t>
                  </m:r>
                </m:den>
              </m:f>
            </m:oMath>
            <w:r w:rsidR="00236D8E" w:rsidRPr="008D12E0">
              <w:rPr>
                <w:rFonts w:ascii="Cambria Math" w:hAnsi="Cambria Math"/>
              </w:rPr>
              <w:t xml:space="preserve"> and</w:t>
            </w:r>
            <m:oMath>
              <m:r>
                <w:rPr>
                  <w:rFonts w:ascii="Cambria Math" w:hAnsi="Cambria Math"/>
                </w:rPr>
                <m:t>q=1/(3n)</m:t>
              </m:r>
            </m:oMath>
          </w:p>
          <w:p w:rsidR="00D24CAD" w:rsidRPr="008D12E0" w:rsidRDefault="00D24CAD" w:rsidP="00D24CA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0&lt;1/(2m)≤1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0&lt;1/(3n)≤1</m:t>
              </m:r>
            </m:oMath>
          </w:p>
          <w:p w:rsidR="00D24CAD" w:rsidRPr="008D12E0" w:rsidRDefault="00D24CAD" w:rsidP="00D24CA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m≥1/2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≥1/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325F2F" w:rsidRPr="008D12E0" w:rsidRDefault="00EF0067" w:rsidP="00EF006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θ 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acc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8D12E0">
              <w:rPr>
                <w:rFonts w:ascii="Cambria Math" w:hAnsi="Cambria Math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. Therefore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EF0067" w:rsidRPr="008D12E0" w:rsidRDefault="00EF0067" w:rsidP="00EF006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8D12E0">
              <w:rPr>
                <w:rFonts w:ascii="Cambria Math" w:hAnsi="Cambria Math"/>
              </w:rPr>
              <w:t xml:space="preserve"> (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8D12E0">
              <w:rPr>
                <w:rFonts w:ascii="Cambria Math" w:hAnsi="Cambria Math"/>
              </w:rPr>
              <w:t>)</w:t>
            </w:r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=0</m:t>
                    </m:r>
                  </m:e>
                </m:d>
              </m:oMath>
            </m:oMathPara>
          </w:p>
          <w:p w:rsidR="00B81B24" w:rsidRPr="008D12E0" w:rsidRDefault="00B81B24" w:rsidP="00B81B24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is also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75BCC" w:rsidRPr="00E84222" w:rsidRDefault="00017CE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e hav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. Therefore</w:t>
            </w:r>
          </w:p>
          <w:p w:rsidR="00017CEB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B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C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  <w:r w:rsidR="00017CEB" w:rsidRPr="00E84222">
              <w:rPr>
                <w:rFonts w:ascii="Cambria Math" w:hAnsi="Cambria Math"/>
                <w:lang w:val="en-US" w:eastAsia="en-US"/>
              </w:rPr>
              <w:t xml:space="preserve">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6</m:t>
              </m:r>
            </m:oMath>
          </w:p>
          <w:p w:rsidR="00017CEB" w:rsidRPr="00E84222" w:rsidRDefault="00017CE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Clearly,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​</m:t>
                      </m:r>
                      <m:ctrlPr>
                        <w:rPr>
                          <w:rFonts w:ascii="Cambria Math" w:hAnsi="Cambria Math"/>
                          <w:lang w:val="en-US" w:eastAsia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017CEB" w:rsidRPr="00E84222" w:rsidRDefault="00017CE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, the triangle is right-angled isosceles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338CC" w:rsidRPr="008D12E0" w:rsidRDefault="00E41FCF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acc>
                <m:r>
                  <w:rPr>
                    <w:rFonts w:ascii="Cambria Math" w:hAnsi="Cambria Math"/>
                  </w:rPr>
                  <m:t>-2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)</m:t>
                    </m:r>
                  </m:e>
                </m:fun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(4-2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a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  <w:r w:rsidRPr="008D12E0">
              <w:rPr>
                <w:rFonts w:ascii="Cambria Math" w:hAnsi="Cambria Math"/>
              </w:rPr>
              <w:t xml:space="preserve"> Therefore</w:t>
            </w:r>
            <w:r w:rsidR="00CE1CDA" w:rsidRPr="008D12E0">
              <w:rPr>
                <w:rFonts w:ascii="Cambria Math" w:hAnsi="Cambria Math"/>
              </w:rPr>
              <w:t>,</w:t>
            </w:r>
          </w:p>
          <w:p w:rsidR="00C760C2" w:rsidRPr="008D12E0" w:rsidRDefault="00E41FCF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4-2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y,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=-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4-2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+2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sin </w:t>
            </w:r>
            <m:oMath>
              <m:r>
                <w:rPr>
                  <w:rFonts w:ascii="Cambria Math" w:hAnsi="Cambria Math"/>
                </w:rPr>
                <m:t>y≤1⇒x=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=1</m:t>
                  </m:r>
                </m:e>
              </m:func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n+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567B76" w:rsidRPr="00E84222" w:rsidRDefault="00A35B5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Since</w:t>
            </w:r>
            <w:r w:rsidR="005E40D3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="004849F8" w:rsidRPr="00E84222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5E40D3" w:rsidRPr="00E84222">
              <w:rPr>
                <w:rFonts w:ascii="Cambria Math" w:hAnsi="Cambria Math"/>
                <w:lang w:val="en-US" w:eastAsia="en-US"/>
              </w:rPr>
              <w:t xml:space="preserve"> are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="005E40D3" w:rsidRPr="00E84222">
              <w:rPr>
                <w:rFonts w:ascii="Cambria Math" w:hAnsi="Cambria Math"/>
                <w:lang w:val="en-US" w:eastAsia="en-US"/>
              </w:rPr>
              <w:t xml:space="preserve"> must be of the from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</m:e>
              </m:d>
            </m:oMath>
          </w:p>
          <w:p w:rsidR="005E40D3" w:rsidRPr="00E84222" w:rsidRDefault="006D07D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</m:e>
              </m:d>
            </m:oMath>
          </w:p>
          <w:p w:rsidR="006D07D5" w:rsidRPr="00E84222" w:rsidRDefault="00A35B58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lso,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Calibri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Calibri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Calibri"/>
                      <w:lang w:val="en-US" w:eastAsia="en-US"/>
                    </w:rPr>
                    <m:t>|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|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</m:e>
              </m:d>
            </m:oMath>
          </w:p>
          <w:p w:rsidR="006D07D5" w:rsidRPr="00E84222" w:rsidRDefault="006D07D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Other two vectors cannot be written in the fo</w:t>
            </w:r>
            <w:r w:rsidR="00A35B58" w:rsidRPr="00E84222">
              <w:rPr>
                <w:rFonts w:ascii="Cambria Math" w:hAnsi="Cambria Math"/>
                <w:lang w:val="en-US" w:eastAsia="en-US"/>
              </w:rPr>
              <w:t>r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m </w:t>
            </w:r>
            <m:oMath>
              <m:r>
                <w:rPr>
                  <w:rFonts w:ascii="Cambria Math" w:hAnsi="Cambria Math"/>
                  <w:lang w:val="en-US" w:eastAsia="en-US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en-US" w:eastAsia="en-US"/>
                        </w:rPr>
                        <m:t>|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F2F" w:rsidRPr="008D12E0" w:rsidRDefault="00B954B4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know that i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s well 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then</w:t>
            </w:r>
          </w:p>
          <w:p w:rsidR="00B954B4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B954B4" w:rsidRPr="008D12E0" w:rsidRDefault="00B954B4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represent two vectors in opposite directions, we have two possible values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567B76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e hav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p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</w:p>
          <w:p w:rsidR="005047F1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On rotation, le</w:t>
            </w:r>
            <w:r w:rsidR="005047F1" w:rsidRPr="00E84222">
              <w:rPr>
                <w:rFonts w:ascii="Cambria Math" w:hAnsi="Cambria Math"/>
                <w:lang w:val="en-US" w:eastAsia="en-US"/>
              </w:rPr>
              <w:t>t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e vector with components </w:t>
            </w:r>
            <m:oMath>
              <m:r>
                <w:rPr>
                  <w:rFonts w:ascii="Cambria Math" w:hAnsi="Cambria Math"/>
                  <w:lang w:val="en-US" w:eastAsia="en-US"/>
                </w:rPr>
                <m:t>(p+1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1 so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p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p=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+1</m:t>
                    </m:r>
                  </m:e>
                </m:d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3p=-1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or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p=1</m:t>
                </m:r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∴p=-1/3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p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E41FCF" w:rsidP="002338CC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±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705A9" w:rsidRPr="008D12E0" w:rsidRDefault="00C705A9" w:rsidP="00C705A9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±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λ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μ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γ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  <w:p w:rsidR="004622DA" w:rsidRPr="00E84222" w:rsidRDefault="004622D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.e.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λ-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-λ+μ-2γ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μ+γ+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γ+δ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acc>
            </m:oMath>
          </w:p>
          <w:p w:rsidR="004622DA" w:rsidRPr="00E84222" w:rsidRDefault="004622D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A35B58"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independent</w:t>
            </w:r>
          </w:p>
          <w:p w:rsidR="004622DA" w:rsidRPr="00E84222" w:rsidRDefault="004622D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λ-1=0, 1-λ+μ-2γ=0,μ+γ+1=0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γ+δ=0</m:t>
                </m:r>
              </m:oMath>
            </m:oMathPara>
          </w:p>
          <w:p w:rsidR="004622DA" w:rsidRPr="00E84222" w:rsidRDefault="00017CE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.e., </w:t>
            </w:r>
            <m:oMath>
              <m:r>
                <w:rPr>
                  <w:rFonts w:ascii="Cambria Math" w:hAnsi="Cambria Math"/>
                  <w:lang w:val="en-US" w:eastAsia="en-US"/>
                </w:rPr>
                <m:t>λ=1, μ=2γ, μ+γ+1=0,γ+δ=0</m:t>
              </m:r>
            </m:oMath>
          </w:p>
          <w:p w:rsidR="00017CEB" w:rsidRPr="00E84222" w:rsidRDefault="00017CEB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.e., </w:t>
            </w:r>
            <m:oMath>
              <m:r>
                <w:rPr>
                  <w:rFonts w:ascii="Cambria Math" w:hAnsi="Cambria Math"/>
                  <w:lang w:val="en-US" w:eastAsia="en-US"/>
                </w:rPr>
                <m:t>λ=1, μ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γ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,δ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338CC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 (∵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=1)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|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w ,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&lt;|</m:t>
              </m:r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|&lt;1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|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C760C2" w:rsidRPr="008D12E0" w:rsidRDefault="00C760C2" w:rsidP="00D80460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θ∈[0,π/6) </m:t>
              </m:r>
            </m:oMath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θ∈(5π/6, π]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collinear.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λ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y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cr m:val="script"/>
                  </m:rPr>
                  <w:rPr>
                    <w:rFonts w:ascii="Cambria Math" w:hAnsi="Cambria Math"/>
                  </w:rPr>
                  <m:t>-z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comparing 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λ, -2=λy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5=-λ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λ=1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1, y=-2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-5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ption (a) is correct.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λ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>,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y=-4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-10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ption (b) is correct.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λ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>,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y=4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10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ption (c) is correct.</w:t>
            </w:r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for </w:t>
            </w:r>
            <m:oMath>
              <m:r>
                <w:rPr>
                  <w:rFonts w:ascii="Cambria Math" w:hAnsi="Cambria Math"/>
                </w:rPr>
                <m:t>λ=-1</m:t>
              </m:r>
            </m:oMath>
          </w:p>
          <w:p w:rsidR="0009478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-1, y=2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5</m:t>
              </m:r>
            </m:oMath>
          </w:p>
          <w:p w:rsidR="00094780" w:rsidRPr="00A32310" w:rsidRDefault="00094780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ption (d) is correct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4D70AC" w:rsidRDefault="004D70AC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      ….(i)</w:t>
            </w:r>
          </w:p>
          <w:p w:rsidR="004D70AC" w:rsidRDefault="004D70AC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putting the values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 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>, in Eq. (i) and then compare. Then, we get</w:t>
            </w:r>
          </w:p>
          <w:p w:rsidR="004D70AC" w:rsidRPr="00A32310" w:rsidRDefault="004D70AC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θ 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</m:e>
                </m:func>
              </m:oMath>
            </m:oMathPara>
          </w:p>
          <w:p w:rsidR="00E9737C" w:rsidRPr="008D12E0" w:rsidRDefault="00E9737C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E9737C" w:rsidRPr="008D12E0" w:rsidRDefault="00E9737C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func>
              </m:oMath>
            </m:oMathPara>
          </w:p>
          <w:p w:rsidR="0031487D" w:rsidRPr="008D12E0" w:rsidRDefault="00E41FCF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 and (ii)</w:t>
            </w:r>
            <w:r w:rsidR="001B3B92" w:rsidRPr="008D12E0">
              <w:rPr>
                <w:rFonts w:ascii="Cambria Math" w:hAnsi="Cambria Math"/>
              </w:rPr>
              <w:t>,</w:t>
            </w:r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=1</m:t>
                        </m:r>
                      </m:e>
                    </m:func>
                  </m:e>
                </m:fun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θ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=1/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.</m:t>
                      </m:r>
                    </m:e>
                  </m:func>
                </m:e>
              </m:func>
            </m:oMath>
            <w:r w:rsidR="001B3B92" w:rsidRPr="008D12E0">
              <w:rPr>
                <w:rFonts w:ascii="Cambria Math" w:hAnsi="Cambria Math"/>
              </w:rPr>
              <w:t xml:space="preserve"> T</w:t>
            </w:r>
            <w:r w:rsidRPr="008D12E0">
              <w:rPr>
                <w:rFonts w:ascii="Cambria Math" w:hAnsi="Cambria Math"/>
              </w:rPr>
              <w:t>herefore</w:t>
            </w:r>
            <w:r w:rsidR="001B3B92" w:rsidRPr="008D12E0">
              <w:rPr>
                <w:rFonts w:ascii="Cambria Math" w:hAnsi="Cambria Math"/>
              </w:rPr>
              <w:t>,</w:t>
            </w:r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="0031487D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acc>
                  </m:e>
                </m:func>
              </m:oMath>
            </m:oMathPara>
          </w:p>
          <w:p w:rsidR="0031487D" w:rsidRPr="008D12E0" w:rsidRDefault="00E41FCF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567B76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or coplanar vectors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λ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λ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λ=0⇒λ=0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F30FBA" w:rsidRPr="008D12E0" w:rsidRDefault="00E41FCF" w:rsidP="00F30F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E47A90" w:rsidRPr="008D12E0" w:rsidRDefault="00224069" w:rsidP="00E47A90">
            <w:pPr>
              <w:contextualSpacing/>
              <w:rPr>
                <w:rFonts w:ascii="Cambria Math" w:hAnsi="Cambria Math"/>
                <w:color w:val="FF0000"/>
              </w:rPr>
            </w:pPr>
            <w:r w:rsidRPr="008D12E0">
              <w:rPr>
                <w:rFonts w:ascii="Cambria Math" w:hAnsi="Cambria Math"/>
              </w:rPr>
              <w:object w:dxaOrig="4466" w:dyaOrig="2870">
                <v:shape id="_x0000_i1037" type="#_x0000_t75" style="width:129.5pt;height:79pt" o:ole="">
                  <v:imagedata r:id="IMM10S555S0" o:title=""/>
                </v:shape>
                <o:OLEObject Type="Embed" ProgID="ChemDraw.Document.6.0" ShapeID="_x0000_i1037" DrawAspect="Content" ObjectID="_1478863971" r:id="OMM10S555S0"/>
              </w:object>
            </w:r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0+16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(1/2)</m:t>
                </m:r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12</m:t>
                </m:r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oMath>
            </m:oMathPara>
          </w:p>
          <w:p w:rsidR="00E47A90" w:rsidRPr="008D12E0" w:rsidRDefault="00E41FCF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E47A90" w:rsidRPr="008D12E0" w:rsidRDefault="00E41FCF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D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0-16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(1/2)</m:t>
                </m:r>
              </m:oMath>
            </m:oMathPara>
          </w:p>
          <w:p w:rsidR="00E47A90" w:rsidRPr="008D12E0" w:rsidRDefault="00E47A90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8</m:t>
                </m:r>
              </m:oMath>
            </m:oMathPara>
          </w:p>
          <w:p w:rsidR="00E47A90" w:rsidRPr="008D12E0" w:rsidRDefault="00A741BA" w:rsidP="00E47A9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4B5AF5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required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</w:p>
          <w:p w:rsidR="004B5AF5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  <w:r w:rsidR="004B5AF5" w:rsidRPr="008D12E0">
              <w:rPr>
                <w:rFonts w:ascii="Cambria Math" w:hAnsi="Cambria Math"/>
              </w:rPr>
              <w:t xml:space="preserve"> are coplanar</w:t>
            </w:r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⇒y=z</m:t>
                </m:r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perpendicular</w:t>
            </w:r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y-z=0</m:t>
                </m:r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zy</m:t>
                </m:r>
              </m:oMath>
            </m:oMathPara>
          </w:p>
          <w:p w:rsidR="004B5AF5" w:rsidRPr="008D12E0" w:rsidRDefault="004B5AF5" w:rsidP="00ED534F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ED534F" w:rsidRPr="008D12E0">
              <w:rPr>
                <w:rFonts w:ascii="Cambria Math" w:hAnsi="Cambria Math"/>
              </w:rPr>
              <w:t xml:space="preserve"> O</w:t>
            </w:r>
            <w:r w:rsidRPr="008D12E0">
              <w:rPr>
                <w:rFonts w:ascii="Cambria Math" w:hAnsi="Cambria Math"/>
              </w:rPr>
              <w:t xml:space="preserve">ptions </w:t>
            </w:r>
            <m:oMath>
              <m:r>
                <w:rPr>
                  <w:rFonts w:ascii="Cambria Math" w:hAnsi="Cambria Math"/>
                </w:rPr>
                <m:t xml:space="preserve">b </m:t>
              </m:r>
            </m:oMath>
            <w:r w:rsidR="00ED534F" w:rsidRPr="008D12E0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d</m:t>
              </m:r>
            </m:oMath>
            <w:r w:rsidRPr="008D12E0">
              <w:rPr>
                <w:rFonts w:ascii="Cambria Math" w:hAnsi="Cambria Math"/>
              </w:rPr>
              <w:t xml:space="preserve"> are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567B76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2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3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4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x+5)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6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7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x+8)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planar</w:t>
            </w:r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e have determinant of their coefficients a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7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8</m:t>
                        </m:r>
                      </m:e>
                    </m:mr>
                  </m:m>
                </m:e>
              </m:d>
            </m:oMath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B2576D" w:rsidRPr="00E84222">
              <w:rPr>
                <w:rFonts w:ascii="Cambria Math" w:hAnsi="Cambria Math"/>
                <w:lang w:val="en-US" w:eastAsia="en-US"/>
              </w:rPr>
              <w:t>, we have</w:t>
            </w:r>
          </w:p>
          <w:p w:rsidR="000E40E0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x∈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4C2BA6" w:rsidRPr="00571AD4" w:rsidRDefault="0038311E" w:rsidP="00571AD4">
            <w:pPr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/>
              </w:rPr>
              <w:t>We have,</w:t>
            </w:r>
          </w:p>
          <w:p w:rsidR="0038311E" w:rsidRPr="00571AD4" w:rsidRDefault="00571AD4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and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and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and,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A715F5" w:rsidRPr="00571AD4" w:rsidRDefault="00A715F5" w:rsidP="00571AD4">
            <w:pPr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A715F5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        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A715F5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A715F5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A715F5" w:rsidRPr="00571AD4">
              <w:rPr>
                <w:rFonts w:ascii="Cambria Math" w:hAnsi="Cambria Math"/>
              </w:rPr>
              <w:t xml:space="preserve">        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⊥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 xml:space="preserve"> ∴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=0</m:t>
                  </m:r>
                </m:e>
              </m:d>
            </m:oMath>
          </w:p>
          <w:p w:rsidR="000D59AF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D59AF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w:r w:rsidRPr="00571AD4">
              <w:rPr>
                <w:rFonts w:ascii="Cambria Math" w:hAnsi="Cambria Math"/>
              </w:rPr>
              <w:t>Also,</w:t>
            </w:r>
          </w:p>
          <w:p w:rsidR="000D59AF" w:rsidRPr="00571AD4" w:rsidRDefault="00571AD4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0D59AF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0D59AF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func>
              </m:oMath>
            </m:oMathPara>
          </w:p>
          <w:p w:rsidR="000D59AF" w:rsidRPr="00571AD4" w:rsidRDefault="000D59AF" w:rsidP="00571AD4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</m:oMath>
            <w:r w:rsidRPr="00571AD4">
              <w:rPr>
                <w:rFonts w:ascii="Cambria Math" w:hAnsi="Cambria Math"/>
              </w:rPr>
              <w:t xml:space="preserve">       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=-</m:t>
                    </m:r>
                  </m:e>
                </m:fun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43DAA" w:rsidRPr="008D12E0" w:rsidRDefault="00543DAA" w:rsidP="00543DA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[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 w:cs="Calibri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]</m:t>
                        </m:r>
                      </m:den>
                    </m:f>
                  </m:e>
                </m:func>
              </m:oMath>
            </m:oMathPara>
          </w:p>
          <w:p w:rsidR="00543DAA" w:rsidRPr="008D12E0" w:rsidRDefault="00543DAA" w:rsidP="00543DA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  <m:r>
                        <w:rPr>
                          <w:rFonts w:ascii="Cambria Math" w:hAnsi="Cambria Math" w:cs="Calibri"/>
                        </w:rPr>
                        <m:t>∙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[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]</m:t>
                      </m:r>
                    </m:den>
                  </m:f>
                </m:e>
              </m:func>
            </m:oMath>
            <w:r w:rsidR="005409F3" w:rsidRPr="008D12E0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∙</m:t>
                  </m:r>
                  <m:r>
                    <w:rPr>
                      <w:rFonts w:ascii="Cambria Math" w:hAnsi="Cambria Math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den>
              </m:f>
              <m:r>
                <w:rPr>
                  <w:rFonts w:ascii="Cambria Math" w:hAnsi="Cambria Math"/>
                </w:rPr>
                <m:t>=-2</m:t>
              </m:r>
            </m:oMath>
          </w:p>
          <w:p w:rsidR="00543DAA" w:rsidRPr="008D12E0" w:rsidRDefault="00543DAA" w:rsidP="00543DA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+2=0</m:t>
                        </m:r>
                      </m:e>
                    </m:func>
                  </m:e>
                </m:fun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=-2</m:t>
                        </m:r>
                      </m:e>
                    </m:func>
                  </m:e>
                </m:fun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-1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=-1</m:t>
                        </m:r>
                      </m:e>
                    </m:func>
                  </m:e>
                </m:fun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we want the minimum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x=-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y=π</m:t>
              </m:r>
            </m:oMath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8D12E0">
              <w:rPr>
                <w:rFonts w:ascii="Cambria Math" w:hAnsi="Cambria Math"/>
              </w:rPr>
              <w:t xml:space="preserve"> The minimum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/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1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</m:oMath>
            </m:oMathPara>
          </w:p>
          <w:p w:rsidR="006D07D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-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;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5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</m:oMath>
            </m:oMathPara>
          </w:p>
          <w:p w:rsidR="006D07D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[-1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9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1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6D07D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[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6D07D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λ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[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4B5AF5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eithe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llinea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bo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λ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325F2F" w:rsidRPr="008D12E0" w:rsidRDefault="00EF0067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Dot product of two vectors gives a scalar quantit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567B76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, B(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(p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q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r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collinear</w:t>
            </w:r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p-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q-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r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B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ust be collinear</w:t>
            </w:r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p=1, r=0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q≠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338CC" w:rsidRPr="008D12E0" w:rsidRDefault="006726E1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We have,</w:t>
            </w:r>
          </w:p>
          <w:p w:rsidR="006726E1" w:rsidRPr="008D12E0" w:rsidRDefault="006726E1" w:rsidP="006726E1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M=</m:t>
              </m:r>
            </m:oMath>
            <w:r w:rsidRPr="008D12E0">
              <w:rPr>
                <w:rFonts w:ascii="Cambria Math" w:hAnsi="Cambria Math"/>
              </w:rPr>
              <w:t xml:space="preserve">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</w:p>
          <w:p w:rsidR="006726E1" w:rsidRPr="008D12E0" w:rsidRDefault="006726E1" w:rsidP="006726E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M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224069" w:rsidRPr="008D12E0" w:rsidRDefault="00224069" w:rsidP="006726E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873" w:dyaOrig="2990">
                <v:shape id="_x0000_i1033" type="#_x0000_t75" style="width:108pt;height:86.5pt" o:ole="">
                  <v:imagedata r:id="IMM10S585S0" o:title=""/>
                </v:shape>
                <o:OLEObject Type="Embed" ProgID="ChemDraw.Document.6.0" ShapeID="_x0000_i1033" DrawAspect="Content" ObjectID="_1478863967" r:id="OMM10S585S0"/>
              </w:object>
            </w:r>
          </w:p>
          <w:p w:rsidR="006726E1" w:rsidRPr="008D12E0" w:rsidRDefault="006726E1" w:rsidP="006726E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in </w:t>
            </w:r>
            <m:oMath>
              <m:r>
                <w:rPr>
                  <w:rFonts w:ascii="Cambria Math" w:hAnsi="Cambria Math"/>
                </w:rPr>
                <m:t>∆ADB</m:t>
              </m:r>
            </m:oMath>
          </w:p>
          <w:p w:rsidR="006726E1" w:rsidRPr="008D12E0" w:rsidRDefault="00E41FCF" w:rsidP="006726E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M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MD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M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M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</m:oMath>
            </m:oMathPara>
          </w:p>
          <w:p w:rsidR="006726E1" w:rsidRPr="008D12E0" w:rsidRDefault="006726E1" w:rsidP="006726E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M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6726E1" w:rsidRPr="008D12E0" w:rsidRDefault="006726E1" w:rsidP="006726E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M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</w:p>
          <w:p w:rsidR="00787DB5" w:rsidRPr="008D12E0" w:rsidRDefault="00787DB5" w:rsidP="00787DB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M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787DB5" w:rsidRPr="008D12E0" w:rsidRDefault="00A92160" w:rsidP="001743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[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]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M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567B76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5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the diagonals of the parallelogram a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</w:p>
          <w:p w:rsidR="000E40E0" w:rsidRPr="00E84222" w:rsidRDefault="000E40E0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i.e.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6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8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0E40E0" w:rsidRPr="00E84222" w:rsidRDefault="005047F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S</w:t>
            </w:r>
            <w:r w:rsidR="000E40E0" w:rsidRPr="00E84222">
              <w:rPr>
                <w:rFonts w:ascii="Cambria Math" w:hAnsi="Cambria Math"/>
                <w:lang w:val="en-US" w:eastAsia="en-US"/>
              </w:rPr>
              <w:t>o</w:t>
            </w:r>
            <w:r w:rsidRPr="00E84222">
              <w:rPr>
                <w:rFonts w:ascii="Cambria Math" w:hAnsi="Cambria Math"/>
                <w:lang w:val="en-US" w:eastAsia="en-US"/>
              </w:rPr>
              <w:t>,</w:t>
            </w:r>
            <w:r w:rsidR="000E40E0" w:rsidRPr="00E84222">
              <w:rPr>
                <w:rFonts w:ascii="Cambria Math" w:hAnsi="Cambria Math"/>
                <w:lang w:val="en-US" w:eastAsia="en-US"/>
              </w:rPr>
              <w:t xml:space="preserve"> unit vectors along the diagonals ar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6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-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69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 w:eastAsia="en-US"/>
                </w:rPr>
                <m:t>(-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8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325F2F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  <w:p w:rsidR="0068590B" w:rsidRPr="008D12E0" w:rsidRDefault="00E41FCF" w:rsidP="0068590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4+1</m:t>
                    </m:r>
                  </m:e>
                </m:d>
                <m:r>
                  <w:rPr>
                    <w:rFonts w:ascii="Cambria Math" w:hAnsi="Cambria Math"/>
                  </w:rPr>
                  <m:t>=1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8590B" w:rsidRPr="008D12E0" w:rsidRDefault="0068590B" w:rsidP="0068590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>. Then</w:t>
            </w:r>
          </w:p>
          <w:p w:rsidR="0068590B" w:rsidRPr="008D12E0" w:rsidRDefault="00E41FCF" w:rsidP="0068590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9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⇒θ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68590B" w:rsidRPr="008D12E0" w:rsidRDefault="0068590B" w:rsidP="0068590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 ⇒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68590B" w:rsidRPr="008D12E0" w:rsidRDefault="0068590B" w:rsidP="0068590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0 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2338CC" w:rsidRPr="008D12E0" w:rsidRDefault="0031487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nar</w:t>
            </w:r>
          </w:p>
          <w:p w:rsidR="0031487D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y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z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⇒x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z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⇒-(</m:t>
              </m:r>
              <m:r>
                <w:rPr>
                  <w:rFonts w:ascii="Cambria Math" w:hAnsi="Cambria Math"/>
                </w:rPr>
                <m:t>1+z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x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  <w:b/>
              </w:rPr>
              <w:t>(</w:t>
            </w:r>
            <w:r w:rsidRPr="008D12E0">
              <w:rPr>
                <w:rFonts w:ascii="Cambria Math" w:hAnsi="Cambria Math"/>
              </w:rPr>
              <w:t>sinc</w:t>
            </w:r>
            <w:r w:rsidRPr="008D12E0">
              <w:rPr>
                <w:rFonts w:ascii="Cambria Math" w:hAnsi="Cambria Math"/>
                <w:b/>
              </w:rPr>
              <w:t xml:space="preserve">e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>)</w:t>
            </w:r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x=0 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31487D" w:rsidRPr="008D12E0" w:rsidRDefault="0031487D" w:rsidP="0031487D">
            <w:pPr>
              <w:contextualSpacing/>
              <w:rPr>
                <w:rFonts w:ascii="Cambria Math" w:hAnsi="Cambria Math"/>
                <w:b/>
              </w:rPr>
            </w:pPr>
            <w:r w:rsidRPr="008D12E0">
              <w:rPr>
                <w:rFonts w:ascii="Cambria Math" w:hAnsi="Cambria Math"/>
              </w:rPr>
              <w:t>Thus</w:t>
            </w:r>
            <w:r w:rsidR="00EE108F" w:rsidRPr="008D12E0">
              <w:rPr>
                <w:rFonts w:ascii="Cambria Math" w:hAnsi="Cambria Math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y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8D12E0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8D12E0">
              <w:rPr>
                <w:rFonts w:ascii="Cambria Math" w:hAnsi="Cambria Math"/>
              </w:rPr>
              <w:t xml:space="preserve"> is the paramet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D0FF1" w:rsidRPr="008D12E0" w:rsidRDefault="004D0FF1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cross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>in the first equation, we get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Calibri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4D0FF1" w:rsidRPr="008D12E0" w:rsidRDefault="004D0FF1" w:rsidP="00543DA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|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=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325F2F" w:rsidRPr="008D12E0" w:rsidRDefault="00DF1426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7B5BCE" w:rsidRPr="008D12E0" w:rsidRDefault="007B5BCE" w:rsidP="005C58D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y vector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</w:t>
            </w:r>
          </w:p>
          <w:p w:rsidR="007B5BCE" w:rsidRPr="008D12E0" w:rsidRDefault="00E41FCF" w:rsidP="005C58D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μ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λ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μ+λ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μ+λ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(μ+2λ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the magnitude of 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/3</m:t>
                  </m:r>
                </m:e>
              </m:rad>
            </m:oMath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den>
                    </m:f>
                  </m:e>
                </m:d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μ+λ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μ+λ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μ+2λ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λ-μ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λ+μ=2</m:t>
              </m:r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λ+μ=-2</m:t>
              </m:r>
            </m:oMath>
          </w:p>
          <w:p w:rsidR="007B5BCE" w:rsidRPr="008D12E0" w:rsidRDefault="007B5BCE" w:rsidP="007B5BC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the required vector is either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338CC" w:rsidRPr="008D12E0" w:rsidRDefault="008F349B" w:rsidP="008F349B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m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⇒l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F349B" w:rsidRPr="008D12E0" w:rsidRDefault="008F349B" w:rsidP="008F349B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l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F349B" w:rsidRPr="008D12E0" w:rsidRDefault="008F349B" w:rsidP="008F349B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Calibri"/>
                    </w:rPr>
                    <m:t>∙</m:t>
                  </m:r>
                  <m:r>
                    <w:rPr>
                      <w:rFonts w:ascii="Cambria Math" w:hAnsi="Cambria Math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2338CC" w:rsidRPr="008D12E0" w:rsidRDefault="004B5AF5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vectors</w:t>
            </w:r>
          </w:p>
          <w:p w:rsidR="004B5AF5" w:rsidRPr="008D12E0" w:rsidRDefault="00ED534F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urther</w:t>
            </w:r>
            <w:r w:rsidR="004B5AF5" w:rsidRPr="008D12E0">
              <w:rPr>
                <w:rFonts w:ascii="Cambria Math" w:hAnsi="Cambria Math"/>
              </w:rPr>
              <w:t xml:space="preserve">, 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B5AF5" w:rsidRPr="008D12E0">
              <w:rPr>
                <w:rFonts w:ascii="Cambria Math" w:hAnsi="Cambria Math"/>
              </w:rPr>
              <w:t xml:space="preserve">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B5AF5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4B5AF5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B5AF5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B5AF5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567B76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lie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x-y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plane</w:t>
            </w:r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. Therefore</w:t>
            </w:r>
            <w:r w:rsidR="005047F1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3F1B95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|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μ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v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|</m:t>
                </m:r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j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j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μ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v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d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(μ-v)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</m:e>
                </m:d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μ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v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μ-v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λμ-λv-μv</m:t>
                    </m:r>
                  </m:e>
                </m:rad>
              </m:oMath>
            </m:oMathPara>
          </w:p>
          <w:p w:rsidR="005E40D3" w:rsidRPr="00E84222" w:rsidRDefault="005E40D3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-μ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μ-V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v-λ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5E40D3" w:rsidRPr="00E84222" w:rsidRDefault="005E40D3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1+4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e>
                </m:rad>
              </m:oMath>
            </m:oMathPara>
          </w:p>
          <w:p w:rsidR="005E40D3" w:rsidRPr="00E84222" w:rsidRDefault="005E40D3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can take a value equal to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e>
              </m:rad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</m:t>
                </m:r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1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⊥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func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α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25F2F" w:rsidRPr="008D12E0" w:rsidRDefault="00E41FCF" w:rsidP="00EF006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EF0067" w:rsidRPr="008D12E0" w:rsidRDefault="00EF0067" w:rsidP="00EF006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-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338CC" w:rsidRPr="008D12E0" w:rsidRDefault="00877D91" w:rsidP="00877D9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We have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]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den>
              </m:f>
            </m:oMath>
            <w:r w:rsidR="006055F9" w:rsidRPr="008D12E0">
              <w:rPr>
                <w:rFonts w:ascii="Cambria Math" w:hAnsi="Cambria Math"/>
              </w:rPr>
              <w:t xml:space="preserve">. </w:t>
            </w:r>
            <w:r w:rsidRPr="008D12E0">
              <w:rPr>
                <w:rFonts w:ascii="Cambria Math" w:hAnsi="Cambria Math"/>
              </w:rPr>
              <w:t>Therefore</w:t>
            </w:r>
            <w:r w:rsidR="006055F9" w:rsidRPr="008D12E0">
              <w:rPr>
                <w:rFonts w:ascii="Cambria Math" w:hAnsi="Cambria Math"/>
              </w:rPr>
              <w:t>,</w:t>
            </w:r>
          </w:p>
          <w:p w:rsidR="00877D91" w:rsidRPr="008D12E0" w:rsidRDefault="00E41FCF" w:rsidP="00877D9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877D91" w:rsidRPr="008D12E0" w:rsidRDefault="00E9737C" w:rsidP="00E9737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&gt;0,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[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]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≥2</m:t>
              </m:r>
            </m:oMath>
            <w:r w:rsidRPr="008D12E0">
              <w:rPr>
                <w:rFonts w:ascii="Cambria Math" w:hAnsi="Cambria Math"/>
              </w:rPr>
              <w:t xml:space="preserve"> (using A.M.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Pr="008D12E0">
              <w:rPr>
                <w:rFonts w:ascii="Cambria Math" w:hAnsi="Cambria Math"/>
              </w:rPr>
              <w:t>G.M)</w:t>
            </w:r>
          </w:p>
          <w:p w:rsidR="00E9737C" w:rsidRPr="008D12E0" w:rsidRDefault="006055F9" w:rsidP="00E9737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</w:t>
            </w:r>
            <w:r w:rsidR="00E9737C" w:rsidRPr="008D12E0">
              <w:rPr>
                <w:rFonts w:ascii="Cambria Math" w:hAnsi="Cambria Math"/>
              </w:rPr>
              <w:t>Similarly, use A.M</w:t>
            </w:r>
            <m:oMath>
              <m:r>
                <w:rPr>
                  <w:rFonts w:ascii="Cambria Math" w:hAnsi="Cambria Math"/>
                </w:rPr>
                <m:t>.≥</m:t>
              </m:r>
            </m:oMath>
            <w:r w:rsidR="00E9737C" w:rsidRPr="008D12E0">
              <w:rPr>
                <w:rFonts w:ascii="Cambria Math" w:hAnsi="Cambria Math"/>
              </w:rPr>
              <w:t>G.M</w:t>
            </w:r>
            <m:oMath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89215A" w:rsidRDefault="0089215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89215A" w:rsidRDefault="0089215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t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  <m: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(1+2</m:t>
              </m:r>
              <m:r>
                <w:rPr>
                  <w:rFonts w:ascii="Cambria Math" w:hAnsi="Cambria Math"/>
                </w:rPr>
                <m:t>t)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 xml:space="preserve">     ...(i)</w:t>
            </w:r>
          </w:p>
          <w:p w:rsidR="0089215A" w:rsidRDefault="0089215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</m:t>
              </m:r>
            </m:oMath>
            <w:r>
              <w:rPr>
                <w:rFonts w:ascii="Cambria Math" w:hAnsi="Cambria Math"/>
              </w:rPr>
              <w:t xml:space="preserve"> 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>
              <w:rPr>
                <w:rFonts w:ascii="Cambria Math" w:hAnsi="Cambria Math"/>
              </w:rPr>
              <w:t xml:space="preserve">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 xml:space="preserve">is </w:t>
            </w:r>
            <m:oMath>
              <w:proofErr w:type="gramEnd"/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(2/3)</m:t>
                  </m:r>
                </m:e>
              </m:rad>
            </m:oMath>
            <w:r>
              <w:rPr>
                <w:rFonts w:ascii="Cambria Math" w:hAnsi="Cambria Math"/>
              </w:rPr>
              <w:t>.</w:t>
            </w:r>
          </w:p>
          <w:p w:rsidR="0089215A" w:rsidRDefault="0089215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|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a | 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</m:oMath>
            </m:oMathPara>
          </w:p>
          <w:p w:rsidR="0089215A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t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+t</m:t>
                      </m:r>
                    </m:e>
                  </m:d>
                  <m:r>
                    <w:rPr>
                      <w:rFonts w:ascii="Cambria Math" w:hAnsi="Cambria Math"/>
                    </w:rPr>
                    <m:t>-(1+2t)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rad>
            </m:oMath>
          </w:p>
          <w:p w:rsidR="0089215A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-t-1=±2</m:t>
                </m:r>
              </m:oMath>
            </m:oMathPara>
          </w:p>
          <w:p w:rsidR="0089215A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t=-3, 1</m:t>
                </m:r>
              </m:oMath>
            </m:oMathPara>
          </w:p>
          <w:p w:rsidR="0089215A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Putting in Eq. (i), we get</w:t>
            </w:r>
          </w:p>
          <w:p w:rsidR="0089215A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 w:cs="Calibri"/>
                  </w:rPr>
                  <m:t>=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89215A" w:rsidRPr="00A32310" w:rsidRDefault="0089215A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n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l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m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n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l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e/>
                    </m:mr>
                  </m:m>
                </m:e>
              </m:d>
            </m:oMath>
            <w:r w:rsidR="00260B01" w:rsidRPr="008D12E0">
              <w:rPr>
                <w:rFonts w:ascii="Cambria Math" w:hAnsi="Cambria Math"/>
              </w:rPr>
              <w:t xml:space="preserve">w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re non-coplanar</w:t>
            </w:r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erefore</w:t>
            </w:r>
            <w:r w:rsidR="008E43C5" w:rsidRPr="008D12E0">
              <w:rPr>
                <w:rFonts w:ascii="Cambria Math" w:hAnsi="Cambria Math"/>
              </w:rPr>
              <w:t>,</w:t>
            </w:r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l+m+n</m:t>
                    </m:r>
                  </m:e>
                </m:d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l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m-n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l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]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l+m+n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mx+n=0</m:t>
              </m:r>
            </m:oMath>
            <w:r w:rsidRPr="008D12E0">
              <w:rPr>
                <w:rFonts w:ascii="Cambria Math" w:hAnsi="Cambria Math"/>
              </w:rPr>
              <w:t xml:space="preserve"> is satisfied by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8D12E0">
              <w:rPr>
                <w:rFonts w:ascii="Cambria Math" w:hAnsi="Cambria Math"/>
              </w:rPr>
              <w:t xml:space="preserve"> due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8D12E0">
              <w:rPr>
                <w:rFonts w:ascii="Cambria Math" w:hAnsi="Cambria Math"/>
              </w:rPr>
              <w:t xml:space="preserve"> due to (i)</w:t>
            </w:r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3 lmn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+m+n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lm-mn-ln</m:t>
                  </m:r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8D12E0">
              <w:rPr>
                <w:rFonts w:ascii="Cambria Math" w:hAnsi="Cambria Math"/>
              </w:rPr>
              <w:t xml:space="preserve"> which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338CC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B5AF5" w:rsidRPr="008D12E0" w:rsidRDefault="00707708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lso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den>
                </m:f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den>
                </m:f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≥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oMath>
            <w:r w:rsidRPr="008D12E0">
              <w:rPr>
                <w:rFonts w:ascii="Cambria Math" w:hAnsi="Cambria Math"/>
              </w:rPr>
              <w:t xml:space="preserve">(using A.M.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Pr="008D12E0">
              <w:rPr>
                <w:rFonts w:ascii="Cambria Math" w:hAnsi="Cambria Math"/>
              </w:rPr>
              <w:t>G.M.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t is 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vectors. Therefore</w:t>
            </w:r>
            <w:r w:rsidR="008E43C5" w:rsidRPr="008D12E0">
              <w:rPr>
                <w:rFonts w:ascii="Cambria Math" w:hAnsi="Cambria Math"/>
              </w:rPr>
              <w:t>,</w:t>
            </w:r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 abc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E43C5" w:rsidRPr="008D12E0" w:rsidRDefault="008E43C5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abc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ab-bc-ca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+c=0  [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ab-bc-ca≠0]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2338CC" w:rsidRPr="008D12E0" w:rsidRDefault="00E41FCF" w:rsidP="008F3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F349B" w:rsidRPr="008D12E0" w:rsidRDefault="008F349B" w:rsidP="008F3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F349B" w:rsidRPr="008D12E0" w:rsidRDefault="008F349B" w:rsidP="008F3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F349B" w:rsidRPr="008D12E0" w:rsidRDefault="008F349B" w:rsidP="008F349B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Eithe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must lie in the plan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to form a left-handed system</w:t>
            </w:r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260B01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11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260B01" w:rsidRPr="008D12E0" w:rsidRDefault="00260B01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(i) is satisfied by options (b) and (d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338C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Given</w:t>
            </w:r>
            <w:r w:rsidR="00ED534F" w:rsidRPr="008D12E0">
              <w:rPr>
                <w:rFonts w:ascii="Cambria Math" w:hAnsi="Cambria Math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-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[</w:t>
            </w: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ED534F"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]</w:t>
            </w:r>
          </w:p>
          <w:p w:rsidR="003914DC" w:rsidRPr="008D12E0" w:rsidRDefault="00E41FCF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 (∵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⊥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⊥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, ∴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a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  <m:r>
                    <w:rPr>
                      <w:rFonts w:ascii="Cambria Math" w:hAnsi="Cambria Math" w:cs="Calibri"/>
                    </w:rPr>
                    <m:t>∙</m:t>
                  </m:r>
                  <m: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 w:cs="Calibri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±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(∵θ=0</m:t>
                  </m:r>
                </m:e>
              </m:func>
            </m:oMath>
            <w:r w:rsidR="00ED534F"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π)</m:t>
              </m:r>
            </m:oMath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 w:cs="Calibri"/>
                  </w:rPr>
                  <m:t>∙1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∙</m:t>
                </m:r>
                <m:r>
                  <w:rPr>
                    <w:rFonts w:ascii="Cambria Math" w:hAnsi="Cambria Math"/>
                  </w:rPr>
                  <m:t>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±1</m:t>
                    </m:r>
                  </m:e>
                </m:d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914DC" w:rsidRPr="008D12E0" w:rsidRDefault="003914DC" w:rsidP="003914D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,</w:t>
            </w:r>
          </w:p>
          <w:p w:rsidR="003914DC" w:rsidRPr="008D12E0" w:rsidRDefault="00E41FCF" w:rsidP="003914D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| </m:t>
              </m:r>
            </m:oMath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  <w:color w:val="FF0000"/>
              </w:rPr>
            </w:pPr>
            <w:r w:rsidRPr="00BB24BB">
              <w:object w:dxaOrig="3396" w:dyaOrig="27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8pt;height:65.9pt" o:ole="">
                  <v:imagedata r:id="IMM10S277S0" o:title=""/>
                </v:shape>
                <o:OLEObject Type="Embed" ProgID="ChemDraw.Document.6.0" ShapeID="_x0000_i1025" DrawAspect="Content" ObjectID="_1440146750" r:id="OMM10S277S0"/>
              </w:object>
            </w:r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3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2(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)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9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4+16+16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4+16+16×2×2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B6B92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4+16+32=112</m:t>
                </m:r>
              </m:oMath>
            </m:oMathPara>
          </w:p>
          <w:p w:rsidR="003B6B92" w:rsidRPr="00252000" w:rsidRDefault="003B6B92" w:rsidP="002F4B3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AC=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</m:oMath>
            <w:r>
              <w:rPr>
                <w:rFonts w:ascii="Cambria Math" w:hAnsi="Cambria Math"/>
              </w:rPr>
              <w:t xml:space="preserve">, similarly </w:t>
            </w:r>
            <m:oMath>
              <m:r>
                <w:rPr>
                  <w:rFonts w:ascii="Cambria Math" w:hAnsi="Cambria Math"/>
                </w:rPr>
                <m:t>BD=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338CC" w:rsidRPr="008D12E0" w:rsidRDefault="00E91A5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oMath>
          </w:p>
          <w:p w:rsidR="00E91A5D" w:rsidRPr="008D12E0" w:rsidRDefault="00E91A5D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know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E91A5D" w:rsidRPr="008D12E0" w:rsidRDefault="00E91A5D" w:rsidP="008F3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begChr m:val="[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{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w:rPr>
                    <w:rFonts w:ascii="Cambria Math" w:hAnsi="Cambria Math"/>
                  </w:rPr>
                  <m:t>-{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w:rPr>
                    <w:rFonts w:ascii="Cambria Math" w:hAnsi="Cambria Math"/>
                  </w:rPr>
                  <m:t>}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w:rPr>
                    <w:rFonts w:ascii="Cambria Math" w:hAnsi="Cambria Math"/>
                  </w:rPr>
                  <m:t>}</m:t>
                </m:r>
              </m:oMath>
            </m:oMathPara>
          </w:p>
          <w:p w:rsidR="008F349B" w:rsidRPr="008D12E0" w:rsidRDefault="008F349B" w:rsidP="008F349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8F349B" w:rsidRPr="008D12E0" w:rsidRDefault="008F349B" w:rsidP="008F349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imilarly, other parts can be obtain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338CC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 </w:t>
            </w:r>
            <w:r w:rsidRPr="008D12E0">
              <w:rPr>
                <w:rFonts w:ascii="Cambria Math" w:hAnsi="Cambria Math"/>
              </w:rPr>
              <w:br/>
            </w: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D534F" w:rsidRPr="008D12E0">
              <w:rPr>
                <w:rFonts w:ascii="Cambria Math" w:hAnsi="Cambria Math"/>
              </w:rPr>
              <w:t xml:space="preserve"> (</w:t>
            </w:r>
            <w:r w:rsidRPr="008D12E0">
              <w:rPr>
                <w:rFonts w:ascii="Cambria Math" w:hAnsi="Cambria Math"/>
              </w:rPr>
              <w:t>given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1)</m:t>
              </m:r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 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Calibri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(using (i)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=1)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4B5AF5" w:rsidRPr="008D12E0" w:rsidRDefault="00ED534F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4B5AF5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  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ii</m:t>
              </m:r>
              <m:r>
                <w:rPr>
                  <w:rFonts w:ascii="Cambria Math" w:hAnsi="Cambria Math"/>
                </w:rPr>
                <m:t>)</m:t>
              </m:r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(ii) and (iii) </w:t>
            </w:r>
          </w:p>
          <w:p w:rsidR="004B5AF5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4B5AF5" w:rsidRPr="008D12E0" w:rsidRDefault="00E41FCF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4B5AF5" w:rsidRPr="008D12E0" w:rsidRDefault="00DF0C78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4B5AF5" w:rsidRPr="008D12E0" w:rsidRDefault="00DF0C78" w:rsidP="004B5AF5">
            <w:pPr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hus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2338CC" w:rsidRPr="008D12E0" w:rsidRDefault="00E41FCF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0∀x∈R</m:t>
                        </m:r>
                      </m:e>
                    </m:func>
                  </m:e>
                </m:func>
              </m:oMath>
            </m:oMathPara>
          </w:p>
          <w:p w:rsidR="00E9737C" w:rsidRPr="008D12E0" w:rsidRDefault="00E9737C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E9737C" w:rsidRPr="008D12E0" w:rsidRDefault="00E9737C" w:rsidP="00E9737C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0 </m:t>
              </m:r>
            </m:oMath>
            <w:r w:rsidRPr="008D12E0"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E9737C" w:rsidRPr="008D12E0" w:rsidRDefault="00E41FCF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λ(≠0)</m:t>
                </m:r>
              </m:oMath>
            </m:oMathPara>
          </w:p>
          <w:p w:rsidR="00E9737C" w:rsidRPr="008D12E0" w:rsidRDefault="00E9737C" w:rsidP="00E9737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-λ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λ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2λ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338CC" w:rsidRPr="008D12E0" w:rsidRDefault="00E41FCF" w:rsidP="00C705A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eithe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r</w:t>
            </w:r>
            <m:oMath>
              <m:r>
                <w:rPr>
                  <w:rFonts w:ascii="Cambria Math" w:hAnsi="Cambria Math"/>
                </w:rPr>
                <m:t>1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eithe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FE1A68" w:rsidRPr="008D12E0"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either </w:t>
            </w:r>
            <m:oMath>
              <m:r>
                <w:rPr>
                  <w:rFonts w:ascii="Cambria Math" w:hAnsi="Cambria Math"/>
                </w:rPr>
                <m:t xml:space="preserve">θ=π </m:t>
              </m:r>
            </m:oMath>
            <w:r w:rsidR="00FE1A68" w:rsidRPr="008D12E0">
              <w:rPr>
                <w:rFonts w:ascii="Cambria Math" w:hAnsi="Cambria Math"/>
              </w:rPr>
              <w:t>or</w:t>
            </w:r>
            <m:oMath>
              <m:r>
                <w:rPr>
                  <w:rFonts w:ascii="Cambria Math" w:hAnsi="Cambria Math"/>
                </w:rPr>
                <m:t xml:space="preserve"> θ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567B76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e resultant</w:t>
            </w:r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p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Given</w:t>
            </w:r>
            <w:r w:rsidR="005047F1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5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. Therefore</w:t>
            </w:r>
            <w:r w:rsidR="005047F1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3F69D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16=25</m:t>
                </m:r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p+1=±3</m:t>
                </m:r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p=2, 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</m:oMath>
            </m:oMathPara>
          </w:p>
          <w:p w:rsidR="00E91A5D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E91A5D" w:rsidRPr="008D12E0" w:rsidRDefault="00E41FCF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 w:cs="Calibri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 w:cs="Calibri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-1=0</m:t>
                </m:r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B=90°</m:t>
                </m:r>
              </m:oMath>
            </m:oMathPara>
          </w:p>
          <w:p w:rsidR="00E91A5D" w:rsidRPr="008D12E0" w:rsidRDefault="00E91A5D" w:rsidP="00E91A5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=0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567B76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j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3F69DF" w:rsidRPr="00E84222" w:rsidRDefault="003F69D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,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338CC" w:rsidRPr="008D12E0" w:rsidRDefault="004D0FF1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know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="005409F3" w:rsidRPr="008D12E0">
              <w:rPr>
                <w:rFonts w:ascii="Cambria Math" w:hAnsi="Cambria Math"/>
              </w:rPr>
              <w:t>then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  <m:r>
                <w:rPr>
                  <w:rFonts w:ascii="Cambria Math" w:hAnsi="Cambria Math"/>
                </w:rPr>
                <m:t>⇒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6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4D0FF1" w:rsidRPr="008D12E0" w:rsidRDefault="004D0FF1" w:rsidP="004D0F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  <w:r w:rsidR="005409F3"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oMath>
            <w:r w:rsidR="005409F3"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3 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2338CC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unit vectors inclined at a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C760C2" w:rsidRPr="008D12E0" w:rsidRDefault="00E41FCF" w:rsidP="00C760C2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="00C760C2" w:rsidRPr="008D12E0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func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β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γ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β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γ{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}</m:t>
                </m:r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α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(∵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.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=0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=0)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α</m:t>
                    </m:r>
                  </m:e>
                </m:func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by taking dot product on both sides of (i) by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we get </w:t>
            </w:r>
            <m:oMath>
              <m:r>
                <w:rPr>
                  <w:rFonts w:ascii="Cambria Math" w:hAnsi="Cambria Math"/>
                </w:rPr>
                <m:t>β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α=β</m:t>
                </m:r>
              </m:oMath>
            </m:oMathPara>
          </w:p>
          <w:p w:rsidR="00C760C2" w:rsidRPr="008D12E0" w:rsidRDefault="00C760C2" w:rsidP="00C760C2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gain</w:t>
            </w:r>
            <w:r w:rsidR="00115291" w:rsidRPr="008D12E0">
              <w:rPr>
                <w:rFonts w:ascii="Cambria Math" w:hAnsi="Cambria Math"/>
              </w:rPr>
              <w:t>,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β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γ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β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αβ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2αγ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2βγ(b∙{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})</m:t>
                </m:r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{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}</m:t>
                </m:r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760C2" w:rsidRPr="008D12E0" w:rsidRDefault="00C760C2" w:rsidP="00C760C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α=β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CD7E00" w:rsidRPr="008D12E0" w:rsidRDefault="00115291" w:rsidP="00CD7E0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func>
              </m:oMath>
            </m:oMathPara>
          </w:p>
          <w:p w:rsidR="00CD7E00" w:rsidRPr="008D12E0" w:rsidRDefault="00CD7E00" w:rsidP="00CD7E0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1169D" w:rsidRPr="008D12E0" w:rsidRDefault="00E41FCF" w:rsidP="00F30F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7B628E" w:rsidRPr="008D12E0" w:rsidRDefault="007B628E" w:rsidP="007B628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</w:p>
          <w:p w:rsidR="007B628E" w:rsidRPr="008D12E0" w:rsidRDefault="007B628E" w:rsidP="007B628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7B628E" w:rsidRPr="008D12E0" w:rsidRDefault="007B628E" w:rsidP="007B628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7B628E" w:rsidRPr="008D12E0" w:rsidRDefault="007B628E" w:rsidP="007B628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Or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  <w:p w:rsidR="007B628E" w:rsidRPr="008D12E0" w:rsidRDefault="007B628E" w:rsidP="007B628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25F2F" w:rsidRPr="008D12E0" w:rsidRDefault="00B64D65" w:rsidP="00B64D6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are 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B64D65" w:rsidRPr="008D12E0" w:rsidRDefault="00E41FCF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B64D65" w:rsidRPr="008D12E0" w:rsidRDefault="00E41FCF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∙1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0°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(</m:t>
              </m:r>
            </m:oMath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⊥</m:t>
              </m:r>
            </m:oMath>
            <w:r w:rsidRPr="008D12E0">
              <w:rPr>
                <w:rFonts w:ascii="Cambria Math" w:hAnsi="Cambria Math"/>
              </w:rPr>
              <w:t xml:space="preserve">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⊥</m:t>
              </m:r>
            </m:oMath>
            <w:r w:rsidRPr="008D12E0">
              <w:rPr>
                <w:rFonts w:ascii="Cambria Math" w:hAnsi="Cambria Math"/>
              </w:rPr>
              <w:t xml:space="preserve">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64D65" w:rsidRPr="008D12E0" w:rsidRDefault="00B64D65" w:rsidP="00B64D6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B07CA2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vecto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x+1,x+2</m:t>
                  </m:r>
                </m:e>
              </m:d>
              <m:r>
                <w:rPr>
                  <w:rFonts w:ascii="Cambria Math" w:hAnsi="Cambria Math"/>
                </w:rPr>
                <m:t>,(x+3,x+4,x+5)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x+6,x+7,x+8)</m:t>
              </m:r>
            </m:oMath>
            <w:r>
              <w:rPr>
                <w:rFonts w:ascii="Cambria Math" w:hAnsi="Cambria Math"/>
              </w:rPr>
              <w:t xml:space="preserve"> are coplanar.</w:t>
            </w:r>
          </w:p>
          <w:p w:rsidR="00B07CA2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8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07CA2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B07CA2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B07CA2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=0    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B07CA2" w:rsidRPr="00A32310" w:rsidRDefault="00B07CA2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∈R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567B76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x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4x-2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,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α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</m:t>
              </m:r>
            </m:oMath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0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0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10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5+(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4x+1)</m:t>
                </m:r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4x-4=0</m:t>
                </m:r>
              </m:oMath>
            </m:oMathPara>
          </w:p>
          <w:p w:rsidR="003F1B95" w:rsidRPr="00E84222" w:rsidRDefault="003F1B95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=2, 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B52697" w:rsidRPr="008D12E0" w:rsidRDefault="00E41FCF" w:rsidP="0001169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z+yx+zx</m:t>
                    </m:r>
                  </m:e>
                </m:d>
                <m:r>
                  <w:rPr>
                    <w:rFonts w:ascii="Cambria Math" w:hAnsi="Cambria Math"/>
                  </w:rPr>
                  <m:t>{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z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-x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(x-y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}</m:t>
                </m:r>
              </m:oMath>
            </m:oMathPara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learly this vector is paralle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z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-x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(x-y)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t is orthogonal t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z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y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It is orthogon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z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+x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(x+y)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z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z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+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y</m:t>
                  </m:r>
                </m:e>
              </m:d>
              <m:r>
                <w:rPr>
                  <w:rFonts w:ascii="Cambria Math" w:hAnsi="Cambria Math"/>
                </w:rPr>
                <m:t>(x+y)</m:t>
              </m:r>
            </m:oMath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1169D" w:rsidRPr="008D12E0" w:rsidRDefault="0001169D" w:rsidP="0001169D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it is orthogonal to </w:t>
            </w:r>
            <m:oMath>
              <m:r>
                <w:rPr>
                  <w:rFonts w:ascii="Cambria Math" w:hAnsi="Cambria Math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01169D" w:rsidRPr="008D12E0" w:rsidRDefault="00E41FCF" w:rsidP="00F30F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B22D2B" w:rsidRPr="008D12E0" w:rsidRDefault="00E41FCF" w:rsidP="00F30F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m:oMathPara>
          </w:p>
          <w:p w:rsidR="00B22D2B" w:rsidRPr="008D12E0" w:rsidRDefault="002C60AB" w:rsidP="00F30FB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B22D2B" w:rsidRPr="008D12E0">
              <w:rPr>
                <w:rFonts w:ascii="Cambria Math" w:hAnsi="Cambria Math"/>
              </w:rPr>
              <w:t xml:space="preserve">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B22D2B" w:rsidRPr="008D12E0" w:rsidRDefault="00B22D2B" w:rsidP="00B22D2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B22D2B" w:rsidRPr="008D12E0" w:rsidRDefault="00B22D2B" w:rsidP="00B22D2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vectors</w:t>
            </w:r>
          </w:p>
          <w:p w:rsidR="00B22D2B" w:rsidRPr="008D12E0" w:rsidRDefault="00B22D2B" w:rsidP="00B22D2B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urther 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we have</w:t>
            </w:r>
          </w:p>
          <w:p w:rsidR="00B22D2B" w:rsidRPr="008D12E0" w:rsidRDefault="00B22D2B" w:rsidP="00B22D2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22D2B" w:rsidRPr="008D12E0" w:rsidRDefault="00B22D2B" w:rsidP="00B22D2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22D2B" w:rsidRPr="008D12E0" w:rsidRDefault="00B22D2B" w:rsidP="002C60AB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338CC" w:rsidRPr="008D12E0" w:rsidRDefault="004B5AF5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4B5AF5" w:rsidRPr="008D12E0" w:rsidRDefault="00455BB6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4B5AF5" w:rsidRPr="008D12E0" w:rsidRDefault="004B5AF5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</w:t>
            </w:r>
            <w:r w:rsidR="00455BB6" w:rsidRPr="008D12E0">
              <w:rPr>
                <w:rFonts w:ascii="Cambria Math" w:hAnsi="Cambria Math"/>
              </w:rPr>
              <w:t>(i)</w:t>
            </w:r>
            <m:oMath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4B5AF5" w:rsidRPr="008D12E0" w:rsidRDefault="00455BB6" w:rsidP="004B5AF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</w:t>
            </w:r>
            <w:r w:rsidR="004B5AF5" w:rsidRPr="008D12E0">
              <w:rPr>
                <w:rFonts w:ascii="Cambria Math" w:hAnsi="Cambria Math"/>
              </w:rPr>
              <w:t>nd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553674" w:rsidRPr="008D12E0" w:rsidRDefault="004B5AF5" w:rsidP="00455BB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.1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90°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4B5AF5" w:rsidRPr="008D12E0" w:rsidRDefault="00553674" w:rsidP="00455BB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</w:t>
            </w:r>
            <w:r w:rsidR="004B5AF5" w:rsidRPr="008D12E0">
              <w:rPr>
                <w:rFonts w:ascii="Cambria Math" w:hAnsi="Cambria Math"/>
              </w:rPr>
              <w:t xml:space="preserve">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Calibri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338CC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877D91" w:rsidRPr="008D12E0">
              <w:rPr>
                <w:rFonts w:ascii="Cambria Math" w:hAnsi="Cambria Math"/>
              </w:rPr>
              <w:t xml:space="preserve">  and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77D91" w:rsidRPr="008D12E0" w:rsidRDefault="00877D91" w:rsidP="00877D9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 been giv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∙(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=0.</m:t>
              </m:r>
            </m:oMath>
            <w:r w:rsidR="00DD7EEE" w:rsidRPr="008D12E0">
              <w:rPr>
                <w:rFonts w:ascii="Cambria Math" w:hAnsi="Cambria Math"/>
              </w:rPr>
              <w:t xml:space="preserve"> T</w:t>
            </w:r>
            <w:r w:rsidRPr="008D12E0">
              <w:rPr>
                <w:rFonts w:ascii="Cambria Math" w:hAnsi="Cambria Math"/>
              </w:rPr>
              <w:t>herefore</w:t>
            </w:r>
          </w:p>
          <w:p w:rsidR="00877D91" w:rsidRPr="008D12E0" w:rsidRDefault="00E41FCF" w:rsidP="00877D9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77D91" w:rsidRPr="008D12E0" w:rsidRDefault="00877D91" w:rsidP="00877D9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77D91" w:rsidRPr="008D12E0" w:rsidRDefault="00877D91" w:rsidP="00877D9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877D91" w:rsidRPr="008D12E0" w:rsidRDefault="00877D91" w:rsidP="00877D9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/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77D91" w:rsidRPr="008D12E0" w:rsidRDefault="00E41FCF" w:rsidP="00877D91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=0 </m:t>
              </m:r>
            </m:oMath>
            <w:r w:rsidR="00087ED6" w:rsidRPr="008D12E0">
              <w:rPr>
                <w:rFonts w:ascii="Cambria Math" w:hAnsi="Cambria Math"/>
              </w:rPr>
              <w:t>or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64B34" w:rsidRPr="00E84222" w:rsidRDefault="00CC52CA" w:rsidP="00CC52CA">
            <w:pPr>
              <w:rPr>
                <w:rFonts w:ascii="Cambria Math" w:hAnsi="Cambria Math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p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+4p+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4p=-4</m:t>
                </m:r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p=-1</m:t>
                </m:r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Hence a is the correct op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44FA4" w:rsidRDefault="00644FA4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e hav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hAnsi="Cambria Math"/>
              </w:rPr>
              <w:t xml:space="preserve">    ...(i)</w:t>
            </w:r>
          </w:p>
          <w:p w:rsidR="00644FA4" w:rsidRDefault="00644FA4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ascii="Cambria Math" w:hAnsi="Cambria Math"/>
              </w:rPr>
              <w:t xml:space="preserve">           ...(ii)</w:t>
            </w:r>
          </w:p>
          <w:p w:rsidR="00644FA4" w:rsidRPr="00D24C52" w:rsidRDefault="00644FA4" w:rsidP="002F4B36">
            <w:pPr>
              <w:jc w:val="both"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644FA4" w:rsidRPr="00D24C52" w:rsidRDefault="00644FA4" w:rsidP="002F4B36">
            <w:pPr>
              <w:jc w:val="both"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644FA4" w:rsidRDefault="00644FA4" w:rsidP="002F4B36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     [</w:t>
            </w:r>
            <w:proofErr w:type="gramStart"/>
            <w:r>
              <w:rPr>
                <w:rFonts w:ascii="Cambria Math" w:hAnsi="Cambria Math"/>
              </w:rPr>
              <w:t>from</w:t>
            </w:r>
            <w:proofErr w:type="gramEnd"/>
            <w:r>
              <w:rPr>
                <w:rFonts w:ascii="Cambria Math" w:hAnsi="Cambria Math"/>
              </w:rPr>
              <w:t xml:space="preserve"> Eqs. (i) and (ii) ]</w:t>
            </w:r>
          </w:p>
          <w:p w:rsidR="00644FA4" w:rsidRPr="000D6799" w:rsidRDefault="00644FA4" w:rsidP="002F4B36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are</w:t>
            </w:r>
            <w:proofErr w:type="gramEnd"/>
            <w:r>
              <w:rPr>
                <w:rFonts w:ascii="Cambria Math" w:hAnsi="Cambria Math"/>
              </w:rPr>
              <w:t xml:space="preserve"> parallel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47E5E" w:rsidRPr="00F6411C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not parallel to</w:t>
            </w:r>
            <w:r>
              <w:rPr>
                <w:rFonts w:ascii="Cambria Math" w:hAnsi="Cambria Math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TR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</w:p>
          <w:p w:rsidR="00360137" w:rsidRPr="00360137" w:rsidRDefault="00360137" w:rsidP="009F6C23">
            <w:pPr>
              <w:contextualSpacing/>
              <w:rPr>
                <w:rFonts w:eastAsiaTheme="minorEastAsia"/>
              </w:rPr>
            </w:pPr>
            <w:r>
              <w:object w:dxaOrig="5445" w:dyaOrig="48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93pt" o:ole="">
                  <v:imagedata r:id="IMM10S131S0" o:title=""/>
                </v:shape>
                <o:OLEObject Type="Embed" ProgID="PBrush" ShapeID="_x0000_i1025" DrawAspect="Content" ObjectID="_1574437358" r:id="OMM10S131S0"/>
              </w:object>
            </w:r>
          </w:p>
          <w:p w:rsidR="00547E5E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∴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TR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resultant of </w:t>
            </w:r>
            <w:r>
              <w:rPr>
                <w:rFonts w:ascii="Cambria Math" w:hAnsi="Cambria Math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S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 and </w:t>
            </w:r>
            <w:r>
              <w:rPr>
                <w:rFonts w:ascii="Cambria Math" w:hAnsi="Cambria Math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ST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vectors.</w:t>
            </w:r>
          </w:p>
          <w:p w:rsidR="00547E5E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⟹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S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ST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≠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</w:t>
            </w:r>
          </w:p>
          <w:p w:rsidR="00547E5E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But for statement II, we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S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</w:t>
            </w:r>
          </w:p>
          <w:p w:rsidR="00547E5E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Which is not possible a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rPr>
                <w:rFonts w:ascii="Cambria Math" w:eastAsiaTheme="minorEastAsia" w:hAnsi="Cambria Math"/>
              </w:rPr>
              <w:t xml:space="preserve"> is not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S</m:t>
                  </m:r>
                </m:e>
              </m:acc>
            </m:oMath>
          </w:p>
          <w:p w:rsidR="00547E5E" w:rsidRPr="00F6411C" w:rsidRDefault="00030086" w:rsidP="009F6C23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Hence, statement I is true and statement II is false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A0007" w:rsidRPr="00E84222" w:rsidRDefault="00CC52CA" w:rsidP="00CC52CA">
            <w:pPr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7A0007" w:rsidRPr="00E84222">
              <w:rPr>
                <w:rFonts w:ascii="Cambria Math" w:hAnsi="Cambria Math"/>
                <w:lang w:val="en-US" w:eastAsia="en-US"/>
              </w:rPr>
              <w:t xml:space="preserve"> are the diagonals of a parallelogram whose sides a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7A0007" w:rsidRPr="00E84222" w:rsidRDefault="00CC52CA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|</m:t>
                </m:r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E84222">
              <w:rPr>
                <w:rFonts w:ascii="Cambria Math" w:hAnsi="Cambria Math"/>
              </w:rPr>
              <w:t xml:space="preserve"> Diagonals of the parallelogram have the same length</w:t>
            </w:r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E84222">
              <w:rPr>
                <w:rFonts w:ascii="Cambria Math" w:hAnsi="Cambria Math"/>
              </w:rPr>
              <w:t xml:space="preserve"> The parallelogram is a rectangle </w:t>
            </w: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370BD" w:rsidRDefault="005370BD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V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a-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:rsidR="005370BD" w:rsidRDefault="005370BD" w:rsidP="002F4B36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a</m:t>
                  </m:r>
                </m:den>
              </m:f>
              <m:r>
                <w:rPr>
                  <w:rFonts w:ascii="Cambria Math" w:hAnsi="Cambria Math"/>
                </w:rPr>
                <m:t>=1-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       (say)</w:t>
            </w:r>
          </w:p>
          <w:p w:rsidR="005370BD" w:rsidRDefault="005370BD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5370BD" w:rsidRDefault="005370BD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6a</m:t>
                </m:r>
              </m:oMath>
            </m:oMathPara>
          </w:p>
          <w:p w:rsidR="005370BD" w:rsidRDefault="005370BD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a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ve)</m:t>
                </m:r>
              </m:oMath>
            </m:oMathPara>
          </w:p>
          <w:p w:rsidR="005370BD" w:rsidRPr="000D6799" w:rsidRDefault="005370BD" w:rsidP="002F4B36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maximum at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  <w:r>
              <w:rPr>
                <w:rFonts w:ascii="Cambria Math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64B34" w:rsidRPr="00E84222" w:rsidRDefault="00364B34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t xml:space="preserve">We know that the unit vector along bisector of uni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u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v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is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v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the angle between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u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v</m:t>
                  </m:r>
                </m:e>
              </m:acc>
            </m:oMath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 statement 1 is false, however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t>We have adjacent sides of triangle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|=3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4</m:t>
              </m:r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The length of the diagonal is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|=5</m:t>
              </m:r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nce it satisfies the Pythagoras theorem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a 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 the parallelogram is a rectangle</w:t>
            </w:r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length of the other diagonal i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Given vectors are non-coplanar. Hence the answer is (A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338CC" w:rsidRPr="008D12E0" w:rsidRDefault="004A6A07" w:rsidP="002338C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tatement 2 is true</w:t>
            </w:r>
          </w:p>
          <w:p w:rsidR="00EF69EE" w:rsidRPr="008D12E0" w:rsidRDefault="00EF69EE" w:rsidP="002338C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, (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)</w:t>
            </w:r>
            <m:oMath>
              <m:r>
                <w:rPr>
                  <w:rFonts w:ascii="Cambria Math" w:hAnsi="Cambria Math"/>
                </w:rPr>
                <m:t xml:space="preserve"> ∙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EF69EE" w:rsidRPr="008D12E0" w:rsidRDefault="00EF69EE" w:rsidP="00EF69E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27191" w:rsidRDefault="00E27191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  <m:ctrlPr>
                    <w:rPr>
                      <w:rFonts w:ascii="Cambria Math" w:hAnsi="Cambria Math"/>
                      <w:b/>
                    </w:rPr>
                  </m:ctrlPr>
                </m:e>
              </m:d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×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 xml:space="preserve">-(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 xml:space="preserve">  )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</m:oMath>
          </w:p>
          <w:p w:rsidR="00E27191" w:rsidRDefault="00E27191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2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3</m:t>
                </m:r>
              </m:oMath>
            </m:oMathPara>
          </w:p>
          <w:p w:rsidR="00E27191" w:rsidRPr="000D6799" w:rsidRDefault="00E27191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  <m:r>
                <w:rPr>
                  <w:rFonts w:ascii="Cambria Math" w:hAnsi="Cambria Math"/>
                </w:rPr>
                <m:t>=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Volume of tetrahedron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D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D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the area of the triangle </w:t>
            </w:r>
            <m:oMath>
              <m:r>
                <w:rPr>
                  <w:rFonts w:ascii="Cambria Math" w:hAnsi="Cambria Math"/>
                </w:rPr>
                <m:t xml:space="preserve">ABC </m:t>
              </m:r>
            </m:oMath>
            <w:r w:rsidR="00CE76D8" w:rsidRPr="008D12E0">
              <w:rPr>
                <w:rFonts w:ascii="Cambria Math" w:hAnsi="Cambria Math"/>
              </w:rPr>
              <w:t xml:space="preserve">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|-9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1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29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</m:oMath>
            <w:r w:rsidR="00CE76D8" w:rsidRPr="008D12E0">
              <w:rPr>
                <w:rFonts w:ascii="Cambria Math" w:hAnsi="Cambria Math"/>
              </w:rPr>
              <w:t xml:space="preserve"> (distance </w:t>
            </w:r>
            <w:r w:rsidRPr="008D12E0">
              <w:rPr>
                <w:rFonts w:ascii="Cambria Math" w:hAnsi="Cambria Math"/>
              </w:rPr>
              <w:t xml:space="preserve">of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8D12E0">
              <w:rPr>
                <w:rFonts w:ascii="Cambria Math" w:hAnsi="Cambria Math"/>
              </w:rPr>
              <w:t xml:space="preserve"> from bas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>)</w:t>
            </w:r>
            <m:oMath>
              <m:r>
                <w:rPr>
                  <w:rFonts w:ascii="Cambria Math" w:hAnsi="Cambria Math"/>
                </w:rPr>
                <m:t>×(</m:t>
              </m:r>
            </m:oMath>
            <w:r w:rsidRPr="008D12E0">
              <w:rPr>
                <w:rFonts w:ascii="Cambria Math" w:hAnsi="Cambria Math"/>
              </w:rPr>
              <w:t xml:space="preserve">area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8D12E0">
              <w:rPr>
                <w:rFonts w:ascii="Cambria Math" w:hAnsi="Cambria Math"/>
              </w:rPr>
              <w:t>)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Distance of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8D12E0">
              <w:rPr>
                <w:rFonts w:ascii="Cambria Math" w:hAnsi="Cambria Math"/>
              </w:rPr>
              <w:t xml:space="preserve"> from base </w:t>
            </w:r>
            <m:oMath>
              <m:r>
                <w:rPr>
                  <w:rFonts w:ascii="Cambria Math" w:hAnsi="Cambria Math"/>
                </w:rPr>
                <m:t>ABC=16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29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="00260B01" w:rsidRPr="008D12E0">
              <w:rPr>
                <w:rFonts w:ascii="Cambria Math" w:hAnsi="Cambria Math"/>
              </w:rPr>
              <w:t xml:space="preserve">(becaus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re three mutually perpendicular unit vectors)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1</m:t>
              </m:r>
            </m:oMath>
          </w:p>
          <w:p w:rsidR="00EF69EE" w:rsidRPr="008D12E0" w:rsidRDefault="00EF69EE" w:rsidP="00EF69E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EF69EE" w:rsidRPr="008D12E0" w:rsidRDefault="00EF69EE" w:rsidP="006E120C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statement 1 and </w:t>
            </w:r>
            <w:r w:rsidR="006E120C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 xml:space="preserve">tatement 2 are correct, but </w:t>
            </w:r>
            <w:r w:rsidR="006E120C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 xml:space="preserve">tatement 2 does not explain </w:t>
            </w:r>
            <w:r w:rsidR="006E120C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>tatement 1 as it does not give the value of</w:t>
            </w:r>
            <w:r w:rsidR="006E120C" w:rsidRPr="008D12E0">
              <w:rPr>
                <w:rFonts w:ascii="Cambria Math" w:hAnsi="Cambria Math"/>
              </w:rPr>
              <w:t xml:space="preserve"> dot</w:t>
            </w:r>
            <w:r w:rsidRPr="008D12E0">
              <w:rPr>
                <w:rFonts w:ascii="Cambria Math" w:hAnsi="Cambria Math"/>
              </w:rPr>
              <w:t xml:space="preserve"> produc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groupChr>
                          <m:groupCh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groupChr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(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groupCh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ero</m:t>
                        </m:r>
                      </m:lim>
                    </m:limLow>
                    <m:r>
                      <w:rPr>
                        <w:rFonts w:ascii="Cambria Math" w:hAnsi="Cambria Math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+9+36=49</m:t>
              </m:r>
            </m:oMath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4</m:t>
                    </m:r>
                  </m:e>
                </m:d>
                <m:r>
                  <w:rPr>
                    <w:rFonts w:ascii="Cambria Math" w:hAnsi="Cambria Math"/>
                  </w:rPr>
                  <m:t>-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12</m:t>
                    </m:r>
                  </m:e>
                </m:d>
                <m:r>
                  <w:rPr>
                    <w:rFonts w:ascii="Cambria Math" w:hAnsi="Cambria Math"/>
                  </w:rPr>
                  <m:t>+1(-6-6)</m:t>
                </m:r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0+9-12=7</m:t>
                </m:r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49×7=34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64B34" w:rsidRPr="00E84222" w:rsidRDefault="00A35B58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5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ust be parallel since there is a common point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The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A,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must be colline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35B58" w:rsidRPr="00E84222" w:rsidRDefault="00A35B58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Obviously, statement 1 is true</w:t>
            </w:r>
          </w:p>
          <w:p w:rsidR="00A35B58" w:rsidRPr="00E84222" w:rsidRDefault="00CC52CA" w:rsidP="00CC52C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γ=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-1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β-1+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-1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A35B58" w:rsidRPr="00E84222" w:rsidRDefault="00A35B58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2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)-3=2-3=-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A35B58" w:rsidRPr="00E84222" w:rsidRDefault="00A35B58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Hence, Statement 2 is true but does not explain Statement 1 as it is result derived using the result in the stateme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122E9" w:rsidRDefault="006122E9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A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C</m:t>
                    </m:r>
                  </m:e>
                </m:acc>
              </m:oMath>
            </m:oMathPara>
          </w:p>
          <w:p w:rsidR="006122E9" w:rsidRDefault="006122E9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ac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f|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</m:e>
                </m:d>
              </m:oMath>
            </m:oMathPara>
          </w:p>
          <w:p w:rsidR="006122E9" w:rsidRDefault="006122E9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ac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f|</m:t>
                            </m:r>
                          </m:e>
                        </m:acc>
                      </m:den>
                    </m:f>
                  </m:e>
                </m:d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acc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|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</m:acc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f|</m:t>
                          </m:r>
                        </m:e>
                      </m:acc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acc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|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</m:acc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|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f|</m:t>
                          </m:r>
                        </m:e>
                      </m:acc>
                    </m:den>
                  </m:f>
                </m:e>
              </m:d>
            </m:oMath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∠B=90°</m:t>
                </m:r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=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C</m:t>
                                </m:r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A-C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80°-B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C)</m:t>
                        </m:r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0°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C)</m:t>
                        </m:r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C=-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if </w:t>
            </w:r>
            <m:oMath>
              <m:r>
                <w:rPr>
                  <w:rFonts w:ascii="Cambria Math" w:hAnsi="Cambria Math"/>
                </w:rPr>
                <m:t>∠C=90°</m:t>
              </m:r>
            </m:oMath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A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B=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A-B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80°-C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B)</m:t>
                        </m:r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0°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B)</m:t>
                        </m:r>
                      </m:e>
                    </m:func>
                  </m:e>
                </m:func>
              </m:oMath>
            </m:oMathPara>
          </w:p>
          <w:p w:rsidR="006122E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122E9" w:rsidRPr="000D6799" w:rsidRDefault="006122E9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C=-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61583" w:rsidRDefault="00B61583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B61583" w:rsidRDefault="00B61583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⋅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</m:oMath>
            </m:oMathPara>
          </w:p>
          <w:p w:rsidR="00B61583" w:rsidRDefault="00B61583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</m:t>
                    </m:r>
                  </m:e>
                </m:d>
              </m:oMath>
            </m:oMathPara>
          </w:p>
          <w:p w:rsidR="00B61583" w:rsidRDefault="00B61583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B61583" w:rsidRDefault="00B61583" w:rsidP="002F4B36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∵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are</w:t>
            </w:r>
            <w:proofErr w:type="gramEnd"/>
            <w:r>
              <w:rPr>
                <w:rFonts w:ascii="Cambria Math" w:hAnsi="Cambria Math"/>
              </w:rPr>
              <w:t xml:space="preserve"> coplanar.</w:t>
            </w:r>
          </w:p>
          <w:p w:rsidR="00B61583" w:rsidRDefault="00B61583" w:rsidP="002F4B36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and then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</w:p>
          <w:p w:rsidR="00B61583" w:rsidRPr="000D6799" w:rsidRDefault="00B61583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 xml:space="preserve"> ,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nd</w:t>
            </w:r>
            <w:r w:rsidRPr="00E8077A">
              <w:rPr>
                <w:rFonts w:ascii="Cambria Math" w:hAnsi="Cambria Math"/>
                <w:b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also coplanar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A0007" w:rsidRPr="00E84222" w:rsidRDefault="00CC52CA" w:rsidP="00CC52CA">
            <w:pPr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>⇒p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q=2</m:t>
                </m:r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Thus, both the statements are true and Statement 2 is the correct explanation for statement for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5966" w:dyaOrig="3837">
                <v:shape id="_x0000_i1036" type="#_x0000_t75" style="width:150.75pt;height:96pt" o:ole="">
                  <v:imagedata r:id="IMM10S431S0" o:title=""/>
                </v:shape>
                <o:OLEObject Type="Embed" ProgID="ChemDraw.Document.6.0" ShapeID="_x0000_i1036" DrawAspect="Content" ObjectID="_1478862243" r:id="OMM10S431S0"/>
              </w:object>
            </w:r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t xml:space="preserve">We know that vector in the direction of angular bisector of unit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is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W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+m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</m:t>
              </m:r>
              <m:r>
                <w:rPr>
                  <w:rFonts w:ascii="Cambria Math" w:hAnsi="Cambria Math"/>
                  <w:lang w:val="en-US" w:eastAsia="en-US"/>
                </w:rPr>
                <m:t xml:space="preserve">d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us unit vector along the bisector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</m:oMath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 statement 1 is true</w:t>
            </w:r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lso, in triangle ABD, by cosine rule</w:t>
            </w:r>
          </w:p>
          <w:p w:rsidR="007A0007" w:rsidRPr="00E84222" w:rsidRDefault="00CC52CA" w:rsidP="00CC52C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AB.AD</m:t>
                        </m:r>
                      </m:den>
                    </m:f>
                  </m:e>
                </m:func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-[2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t>Hence, Statement 2 is true but does not explain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041CD" w:rsidRDefault="00F041CD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ascii="Cambria Math" w:hAnsi="Cambria Math"/>
              </w:rPr>
              <w:t xml:space="preserve"> then,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F041CD" w:rsidRDefault="00F041CD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F041CD" w:rsidRDefault="00F041CD" w:rsidP="002F4B36">
            <w:pPr>
              <w:jc w:val="both"/>
              <w:rPr>
                <w:rFonts w:ascii="Cambria Math" w:hAnsi="Cambria Math"/>
                <w:b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F041CD" w:rsidRDefault="00F041CD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​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041CD" w:rsidRPr="000D6799" w:rsidRDefault="00F041CD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it is true that if </w:t>
            </w:r>
            <m:oMath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</m:t>
                  </m:r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>
              <w:rPr>
                <w:rFonts w:ascii="Cambria Math" w:hAnsi="Cambria Math"/>
              </w:rPr>
              <w:t xml:space="preserve"> does not impli</w:t>
            </w:r>
            <w:proofErr w:type="spellStart"/>
            <w:r>
              <w:rPr>
                <w:rFonts w:ascii="Cambria Math" w:hAnsi="Cambria Math"/>
              </w:rPr>
              <w:t>es</w:t>
            </w:r>
            <w:proofErr w:type="spellEnd"/>
            <w:r>
              <w:rPr>
                <w:rFonts w:ascii="Cambria Math" w:hAnsi="Cambria Math"/>
              </w:rPr>
              <w:t xml:space="preserve">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=0 </m:t>
              </m:r>
            </m:oMath>
            <w:r w:rsidR="00260B01" w:rsidRPr="008D12E0">
              <w:rPr>
                <w:rFonts w:ascii="Cambria Math" w:hAnsi="Cambria Math"/>
              </w:rPr>
              <w:t xml:space="preserve">only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re coplanar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ence, statement 2 is true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,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]=0</m:t>
              </m:r>
            </m:oMath>
            <w:r w:rsidRPr="008D12E0">
              <w:rPr>
                <w:rFonts w:ascii="Cambria Math" w:hAnsi="Cambria Math"/>
              </w:rPr>
              <w:t xml:space="preserve"> even if [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>]</w:t>
            </w:r>
            <m:oMath>
              <m:r>
                <w:rPr>
                  <w:rFonts w:ascii="Cambria Math" w:hAnsi="Cambria Math"/>
                </w:rPr>
                <m:t>≠0</m:t>
              </m:r>
            </m:oMath>
          </w:p>
          <w:p w:rsidR="00260B01" w:rsidRPr="008D12E0" w:rsidRDefault="00260B01" w:rsidP="00CE76D8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</w:t>
            </w:r>
            <w:r w:rsidR="00CE76D8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 xml:space="preserve">tatement 2 is not the correct explanation for </w:t>
            </w:r>
            <w:r w:rsidR="00CE76D8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>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the three given unit vectors b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. Since they are mutually perpendicular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>. Therefore</w:t>
            </w:r>
            <w:r w:rsidR="006E120C" w:rsidRPr="008D12E0">
              <w:rPr>
                <w:rFonts w:ascii="Cambria Math" w:hAnsi="Cambria Math"/>
              </w:rPr>
              <w:t>,</w:t>
            </w:r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60B01" w:rsidRPr="008D12E0" w:rsidRDefault="00E41FCF" w:rsidP="00CD202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60B01" w:rsidRPr="008D12E0" w:rsidRDefault="006E120C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ence</w:t>
            </w:r>
            <w:r w:rsidR="00260B01" w:rsidRPr="008D12E0">
              <w:rPr>
                <w:rFonts w:ascii="Cambria Math" w:hAnsi="Cambria Math"/>
              </w:rPr>
              <w:t>,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260B01" w:rsidRPr="008D12E0">
              <w:rPr>
                <w:rFonts w:ascii="Cambria Math" w:hAnsi="Cambria Math"/>
              </w:rPr>
              <w:t xml:space="preserve"> may be mutually perpendicul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56EF6" w:rsidRDefault="00756EF6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e have,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=0 ⇒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=0 ⇒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=0 ⇒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⊥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mr>
                  </m:m>
                </m:e>
              </m:d>
            </m:oMath>
          </w:p>
          <w:p w:rsidR="00756EF6" w:rsidRDefault="00756EF6" w:rsidP="002F4B36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⇒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are</w:t>
            </w:r>
            <w:proofErr w:type="gramEnd"/>
            <w:r>
              <w:rPr>
                <w:rFonts w:ascii="Cambria Math" w:hAnsi="Cambria Math"/>
              </w:rPr>
              <w:t xml:space="preserve"> coplanar vectors.</w:t>
            </w:r>
          </w:p>
          <w:p w:rsidR="00756EF6" w:rsidRDefault="00756EF6" w:rsidP="002F4B36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∵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756EF6" w:rsidRDefault="00756EF6" w:rsidP="002F4B36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56EF6" w:rsidRDefault="00756EF6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oMath>
          </w:p>
          <w:p w:rsidR="00756EF6" w:rsidRDefault="00756EF6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0=0</m:t>
                </m:r>
              </m:oMath>
            </m:oMathPara>
          </w:p>
          <w:p w:rsidR="00756EF6" w:rsidRDefault="00756EF6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56EF6" w:rsidRPr="000D6799" w:rsidRDefault="00756EF6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coplanar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40B1" w:rsidRPr="001C40B1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5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(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7A0007" w:rsidRPr="00E84222" w:rsidRDefault="001C40B1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5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5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(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=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refo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re linearly dependent. Hence by Statement 2 Statement 1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60B01" w:rsidRPr="008D12E0" w:rsidRDefault="00260B01" w:rsidP="00CD2026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along the bisector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5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7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260B01" w:rsidRPr="008D12E0" w:rsidRDefault="00260B01" w:rsidP="00CE76D8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-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7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long </w:t>
            </w:r>
            <w:r w:rsidR="00CE76D8" w:rsidRPr="008D12E0">
              <w:rPr>
                <w:rFonts w:ascii="Cambria Math" w:hAnsi="Cambria Math"/>
              </w:rPr>
              <w:t xml:space="preserve">the </w:t>
            </w:r>
            <w:r w:rsidRPr="008D12E0">
              <w:rPr>
                <w:rFonts w:ascii="Cambria Math" w:hAnsi="Cambria Math"/>
              </w:rPr>
              <w:t xml:space="preserve">bisector. It is obvious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makes an equal angle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E76D8" w:rsidRPr="008D12E0">
              <w:rPr>
                <w:rFonts w:ascii="Cambria Math" w:hAnsi="Cambria Math"/>
              </w:rPr>
              <w:t>. H</w:t>
            </w:r>
            <w:r w:rsidRPr="008D12E0">
              <w:rPr>
                <w:rFonts w:ascii="Cambria Math" w:hAnsi="Cambria Math"/>
              </w:rPr>
              <w:t xml:space="preserve">owever, statement 2 does not explain </w:t>
            </w:r>
            <w:r w:rsidR="00CE76D8" w:rsidRPr="008D12E0">
              <w:rPr>
                <w:rFonts w:ascii="Cambria Math" w:hAnsi="Cambria Math"/>
              </w:rPr>
              <w:t>S</w:t>
            </w:r>
            <w:r w:rsidRPr="008D12E0">
              <w:rPr>
                <w:rFonts w:ascii="Cambria Math" w:hAnsi="Cambria Math"/>
              </w:rPr>
              <w:t>tatement 1, as a vector equally inclined to given two vectors is not necessarily coplan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A0007" w:rsidRPr="00E84222" w:rsidRDefault="007A0007" w:rsidP="00CC52CA">
            <w:pPr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 xml:space="preserve">∆ABC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</m:t>
                  </m:r>
                </m:e>
              </m:acc>
            </m:oMath>
          </w:p>
          <w:p w:rsidR="007A0007" w:rsidRPr="00E84222" w:rsidRDefault="00CC52CA" w:rsidP="00CC52CA">
            <w:pPr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OB</m:t>
                  </m:r>
                </m:e>
              </m:acc>
            </m:oMath>
            <w:r w:rsidR="007A0007" w:rsidRPr="00E84222">
              <w:rPr>
                <w:rFonts w:ascii="Cambria Math" w:hAnsi="Cambria Math"/>
                <w:lang w:val="en-US" w:eastAsia="en-US"/>
              </w:rPr>
              <w:t xml:space="preserve"> is the triangle law of addition</w:t>
            </w:r>
          </w:p>
          <w:p w:rsidR="007A0007" w:rsidRPr="00E84222" w:rsidRDefault="007A0007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Hence, Statement 1 is true and Statement 2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127A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0127A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Now, </w:t>
            </w:r>
          </w:p>
          <w:p w:rsidR="000127A0" w:rsidRPr="000643B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)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0127A0" w:rsidRPr="000643B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  <w:p w:rsidR="000127A0" w:rsidRPr="000643B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oMath>
            </m:oMathPara>
          </w:p>
          <w:p w:rsidR="000127A0" w:rsidRPr="000643B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Similarly,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|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</w:p>
          <w:p w:rsidR="000127A0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and 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  <w:p w:rsidR="000127A0" w:rsidRPr="00F8097F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127A0" w:rsidRPr="00F8097F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2(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)=2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127A0" w:rsidRPr="00F8097F" w:rsidRDefault="000127A0" w:rsidP="000127A0">
            <w:pPr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Hence, both A and R </w:t>
            </w:r>
            <w:proofErr w:type="gramStart"/>
            <w:r>
              <w:rPr>
                <w:rFonts w:ascii="Cambria Math" w:eastAsiaTheme="minorEastAsia" w:hAnsi="Cambria Math"/>
              </w:rPr>
              <w:t>are</w:t>
            </w:r>
            <w:proofErr w:type="gramEnd"/>
            <w:r>
              <w:rPr>
                <w:rFonts w:ascii="Cambria Math" w:eastAsiaTheme="minorEastAsia" w:hAnsi="Cambria Math"/>
              </w:rPr>
              <w:t xml:space="preserve"> true and (R) is correct reason for (A)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5</m:t>
                </m:r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6+9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5</m:t>
                </m:r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4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</m:rad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16+9+0)</m:t>
                    </m:r>
                  </m:e>
                </m:ra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7463A7" w:rsidRDefault="007463A7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7463A7" w:rsidRPr="000D6799" w:rsidRDefault="007463A7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ich is possible only w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E2175" w:rsidRDefault="007E2175" w:rsidP="002F4B3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ascii="Cambria Math" w:hAnsi="Cambria Math"/>
              </w:rPr>
              <w:t xml:space="preserve"> are reciprocal then,</w:t>
            </w:r>
          </w:p>
          <w:p w:rsidR="007E2175" w:rsidRDefault="007E2175" w:rsidP="002F4B36">
            <w:pPr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=λ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, λ</m:t>
              </m:r>
              <m:r>
                <w:rPr>
                  <w:rFonts w:ascii="Cambria Math" w:hAnsi="Cambria Math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7E2175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λ|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7E2175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7E2175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  <m:r>
                  <w:rPr>
                    <w:rFonts w:ascii="Cambria Math" w:hAnsi="Cambria Math"/>
                  </w:rPr>
                  <m:t>∈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  <w:p w:rsidR="007E2175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E2175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7E2175" w:rsidRPr="000D6799" w:rsidRDefault="007E2175" w:rsidP="002F4B36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60B01" w:rsidRPr="008D12E0" w:rsidRDefault="00260B01" w:rsidP="00CE76D8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mponent of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n the dir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="00CE76D8" w:rsidRPr="008D12E0">
              <w:rPr>
                <w:rFonts w:ascii="Cambria Math" w:hAnsi="Cambria Math"/>
              </w:rPr>
              <w:t>. T</w:t>
            </w:r>
            <w:r w:rsidRPr="008D12E0">
              <w:rPr>
                <w:rFonts w:ascii="Cambria Math" w:hAnsi="Cambria Math"/>
              </w:rPr>
              <w:t xml:space="preserve">hen component in the direction perpendicular to the dir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</w:p>
          <w:p w:rsidR="00837331" w:rsidRPr="008D12E0" w:rsidRDefault="00E41FCF" w:rsidP="00837331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2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4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2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-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lt;0</m:t>
              </m:r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obtuse</w:t>
            </w:r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2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4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6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cute</w:t>
            </w:r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</m:oMath>
            <w:r w:rsidRPr="008D12E0">
              <w:rPr>
                <w:rFonts w:ascii="Cambria Math" w:hAnsi="Cambria Math"/>
              </w:rPr>
              <w:t xml:space="preserve"> lies in the plane of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 vector perpendicular to this plane is parallel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37331" w:rsidRPr="008D12E0" w:rsidRDefault="00837331" w:rsidP="00837331">
            <w:pPr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nce, angle is </w:t>
            </w:r>
            <m:oMath>
              <m:r>
                <w:rPr>
                  <w:rFonts w:ascii="Cambria Math" w:hAnsi="Cambria Math"/>
                </w:rPr>
                <m:t>0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26C22" w:rsidRPr="00E84222" w:rsidRDefault="00D26C22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067" w:dyaOrig="2736">
                <v:shape id="_x0000_i1041" type="#_x0000_t75" style="width:102pt;height:91.5pt" o:ole="">
                  <v:imagedata r:id="IMM10Z442Z0" o:title=""/>
                </v:shape>
                <o:OLEObject Type="Embed" ProgID="ChemDraw.Document.6.0" ShapeID="_x0000_i1041" DrawAspect="Content" ObjectID="_1478862248" r:id="OMM10Z442Z0"/>
              </w:objec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9B217F" w:rsidRPr="00E84222" w:rsidRDefault="009B217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(i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</m:oMath>
            <w:r w:rsidR="009B217F" w:rsidRPr="00E84222">
              <w:rPr>
                <w:rFonts w:ascii="Cambria Math" w:hAnsi="Cambria Math"/>
                <w:lang w:val="en-US" w:eastAsia="en-US"/>
              </w:rPr>
              <w:t>=2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(ii)</w:t>
            </w:r>
          </w:p>
          <w:p w:rsidR="009B217F" w:rsidRPr="00E84222" w:rsidRDefault="009B217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(because </w:t>
            </w:r>
            <m:oMath>
              <m:r>
                <w:rPr>
                  <w:rFonts w:ascii="Cambria Math" w:hAnsi="Cambria Math"/>
                  <w:lang w:val="en-US" w:eastAsia="en-US"/>
                </w:rPr>
                <m:t>A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parallel to BC and twice its length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9B217F" w:rsidRPr="00E84222" w:rsidRDefault="009B217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</m:oMath>
            </m:oMathPara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F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(iii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      (iv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EF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       (v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(vi)</w:t>
            </w:r>
          </w:p>
          <w:p w:rsidR="009B217F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(v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26C22" w:rsidRPr="00E84222" w:rsidRDefault="00D26C22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067" w:dyaOrig="2736">
                <v:shape id="_x0000_i1042" type="#_x0000_t75" style="width:102pt;height:91.5pt" o:ole="">
                  <v:imagedata r:id="IMM10Z441Z0" o:title=""/>
                </v:shape>
                <o:OLEObject Type="Embed" ProgID="ChemDraw.Document.6.0" ShapeID="_x0000_i1042" DrawAspect="Content" ObjectID="_1478862249" r:id="OMM10Z441Z0"/>
              </w:objec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10147A" w:rsidRPr="00E84222" w:rsidRDefault="0010147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  (i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>=2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(ii)</w:t>
            </w:r>
          </w:p>
          <w:p w:rsidR="0010147A" w:rsidRPr="00E84222" w:rsidRDefault="0010147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(because </w:t>
            </w:r>
            <m:oMath>
              <m:r>
                <w:rPr>
                  <w:rFonts w:ascii="Cambria Math" w:hAnsi="Cambria Math"/>
                  <w:lang w:val="en-US" w:eastAsia="en-US"/>
                </w:rPr>
                <m:t>A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parallel to BC and twice its length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10147A" w:rsidRPr="00E84222" w:rsidRDefault="0010147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</m:oMath>
            </m:oMathPara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F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(iii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      (iv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EF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         (v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 (vi)</w:t>
            </w:r>
          </w:p>
          <w:p w:rsidR="0010147A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E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</m:oMath>
            <w:r w:rsidR="0010147A" w:rsidRPr="00E84222">
              <w:rPr>
                <w:rFonts w:ascii="Cambria Math" w:hAnsi="Cambria Math"/>
                <w:lang w:val="en-US" w:eastAsia="en-US"/>
              </w:rPr>
              <w:t xml:space="preserve">    (v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338CC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Vector </w:t>
            </w:r>
            <m:oMath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CF0A3B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CF0A3B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CF0A3B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equally inclined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, then we must hav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</m:oMath>
          </w:p>
          <w:p w:rsidR="00CF0A3B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hich is true for vectors in options </w:t>
            </w:r>
            <m:oMath>
              <m:r>
                <w:rPr>
                  <w:rFonts w:ascii="Cambria Math" w:hAnsi="Cambria Math"/>
                </w:rPr>
                <m:t>p,q,s</m:t>
              </m:r>
            </m:oMath>
          </w:p>
          <w:p w:rsidR="00CF0A3B" w:rsidRPr="008D12E0" w:rsidRDefault="00CF0A3B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 xml:space="preserve">. Vector is forming a triangle with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>. Then</w:t>
            </w:r>
          </w:p>
          <w:p w:rsidR="00CF0A3B" w:rsidRPr="008D12E0" w:rsidRDefault="00E41FCF" w:rsidP="00CF0A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731DB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731DB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731DB" w:rsidRPr="009679D3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5731DB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5731DB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5731DB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acc>
              </m:oMath>
            </m:oMathPara>
          </w:p>
          <w:p w:rsidR="005731DB" w:rsidRPr="009679D3" w:rsidRDefault="005731DB" w:rsidP="009F6C2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+2+2=4</m:t>
                </m:r>
              </m:oMath>
            </m:oMathPara>
          </w:p>
          <w:p w:rsidR="005731DB" w:rsidRPr="009679D3" w:rsidRDefault="005731DB" w:rsidP="009F6C23">
            <w:pPr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v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acc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acc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5731DB" w:rsidRPr="009679D3" w:rsidRDefault="005731DB" w:rsidP="009F6C23">
            <w:pPr>
              <w:contextualSpacing/>
              <w:rPr>
                <w:rFonts w:ascii="Cambria Math" w:hAnsi="Cambria Math"/>
              </w:rPr>
            </w:pP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37331" w:rsidRPr="008D12E0" w:rsidRDefault="00E41FCF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36</m:t>
                </m:r>
              </m:oMath>
            </m:oMathPara>
          </w:p>
          <w:p w:rsidR="00837331" w:rsidRPr="008D12E0" w:rsidRDefault="00837331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6</m:t>
              </m:r>
            </m:oMath>
          </w:p>
          <w:p w:rsidR="00837331" w:rsidRPr="008D12E0" w:rsidRDefault="00837331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8D12E0">
              <w:rPr>
                <w:rFonts w:ascii="Cambria Math" w:hAnsi="Cambria Math"/>
              </w:rPr>
              <w:t xml:space="preserve"> Volume of tetrahedron formed by vectors</w:t>
            </w:r>
          </w:p>
          <w:p w:rsidR="00837331" w:rsidRPr="008D12E0" w:rsidRDefault="00E41FCF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83733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837331"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]]=1</m:t>
              </m:r>
            </m:oMath>
          </w:p>
          <w:p w:rsidR="00837331" w:rsidRPr="008D12E0" w:rsidRDefault="00E41FCF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2</m:t>
                </m:r>
              </m:oMath>
            </m:oMathPara>
          </w:p>
          <w:p w:rsidR="00837331" w:rsidRPr="008D12E0" w:rsidRDefault="00E41FCF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837331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837331" w:rsidRPr="008D12E0">
              <w:rPr>
                <w:rFonts w:ascii="Cambria Math" w:hAnsi="Cambria Math"/>
              </w:rPr>
              <w:t xml:space="preserve"> are coplanar</w:t>
            </w:r>
          </w:p>
          <w:p w:rsidR="00837331" w:rsidRPr="008D12E0" w:rsidRDefault="00837331" w:rsidP="0083733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338CC" w:rsidRPr="008D12E0" w:rsidRDefault="003E2D72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3E2D72" w:rsidRPr="008D12E0" w:rsidRDefault="00187C94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H</w:t>
            </w:r>
            <w:r w:rsidR="003E2D72" w:rsidRPr="008D12E0">
              <w:rPr>
                <w:rFonts w:ascii="Cambria Math" w:hAnsi="Cambria Math"/>
              </w:rPr>
              <w:t xml:space="preserve">ence, the area of the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3E2D72" w:rsidRPr="008D12E0" w:rsidRDefault="003E2D72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The area of the parallelogram is </w:t>
            </w: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3E2D72" w:rsidRPr="008D12E0" w:rsidRDefault="003E2D72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The area of a parallelogram whose diagonals are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4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3E2D72" w:rsidRPr="008D12E0" w:rsidRDefault="003E2D72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>. Volume of the parallelepiped</w:t>
            </w:r>
          </w:p>
          <w:p w:rsidR="003E2D72" w:rsidRPr="008D12E0" w:rsidRDefault="003E2D72" w:rsidP="003E2D7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+36+9</m:t>
                    </m:r>
                  </m:e>
                </m:rad>
                <m:r>
                  <w:rPr>
                    <w:rFonts w:ascii="Cambria Math" w:hAnsi="Cambria Math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338CC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  (i)</w:t>
            </w:r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I perpendicular to </w:t>
            </w:r>
            <m:oMath>
              <m:r>
                <w:rPr>
                  <w:rFonts w:ascii="Cambria Math" w:hAnsi="Cambria Math"/>
                </w:rPr>
                <m:t>a+c</m:t>
              </m:r>
            </m:oMath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  (ii)</w:t>
            </w:r>
          </w:p>
          <w:p w:rsidR="008B0666" w:rsidRPr="008D12E0" w:rsidRDefault="00E41FCF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8B0666" w:rsidRPr="008D12E0">
              <w:rPr>
                <w:rFonts w:ascii="Cambria Math" w:hAnsi="Cambria Math"/>
              </w:rPr>
              <w:t xml:space="preserve"> is perpendicular t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Pr="008D12E0">
              <w:rPr>
                <w:rFonts w:ascii="Cambria Math" w:hAnsi="Cambria Math"/>
              </w:rPr>
              <w:t xml:space="preserve">   (iii)</w:t>
            </w:r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, (ii) and (iii), we get</w:t>
            </w:r>
          </w:p>
          <w:p w:rsidR="008B0666" w:rsidRPr="008D12E0" w:rsidRDefault="00E41FCF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7</m:t>
                </m:r>
              </m:oMath>
            </m:oMathPara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1</m:t>
              </m:r>
            </m:oMath>
          </w:p>
          <w:p w:rsidR="008B0666" w:rsidRPr="008D12E0" w:rsidRDefault="008B0666" w:rsidP="008B066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 xml:space="preserve">. We know tha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8F5F99" w:rsidRPr="008D12E0" w:rsidRDefault="008F5F99" w:rsidP="008F5F9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mr>
                  </m:m>
                </m:e>
              </m:d>
            </m:oMath>
          </w:p>
          <w:p w:rsidR="008F5F99" w:rsidRPr="008D12E0" w:rsidRDefault="008F5F99" w:rsidP="008F5F9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:rsidR="008F5F99" w:rsidRPr="008D12E0" w:rsidRDefault="008F5F99" w:rsidP="008F5F9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2</m:t>
                </m:r>
              </m:oMath>
            </m:oMathPara>
          </w:p>
          <w:p w:rsidR="008F5F99" w:rsidRPr="008D12E0" w:rsidRDefault="008F5F99" w:rsidP="008F5F9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5C3C" w:rsidRPr="008D12E0" w:rsidRDefault="007D03C3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 xml:space="preserve">.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4D5C3C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D5C3C" w:rsidRPr="008D12E0">
              <w:rPr>
                <w:rFonts w:ascii="Cambria Math" w:hAnsi="Cambria Math"/>
              </w:rPr>
              <w:t xml:space="preserve"> are mutually perpendicular, then</w:t>
            </w:r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6</m:t>
                </m:r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Giv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two unit vectors, i.e.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 and angle between them is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|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r>
                  <w:rPr>
                    <w:rFonts w:ascii="Cambria Math" w:hAnsi="Cambria Math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[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I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orthogonal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it is 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>. Now</w:t>
            </w:r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  <w:r w:rsidRPr="008D12E0">
              <w:rPr>
                <w:rFonts w:ascii="Cambria Math" w:hAnsi="Cambria Math"/>
              </w:rPr>
              <w:t xml:space="preserve"> (becaus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a unit vector)</w:t>
            </w:r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  (i)</w:t>
            </w:r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  (ii)</w:t>
            </w:r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refore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 (iii)</w:t>
            </w:r>
          </w:p>
          <w:p w:rsidR="004D5C3C" w:rsidRPr="008D12E0" w:rsidRDefault="004D5C3C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, (ii) and (iii),</w:t>
            </w:r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="004D5C3C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D5C3C" w:rsidRPr="008D12E0">
              <w:rPr>
                <w:rFonts w:ascii="Cambria Math" w:hAnsi="Cambria Math"/>
              </w:rPr>
              <w:t xml:space="preserve"> are coplanar. Therefore,</w:t>
            </w:r>
          </w:p>
          <w:p w:rsidR="004D5C3C" w:rsidRPr="008D12E0" w:rsidRDefault="00E41FCF" w:rsidP="004D5C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338CC" w:rsidRPr="008D12E0" w:rsidRDefault="00B806E5" w:rsidP="002338C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a</w:t>
            </w:r>
            <w:r w:rsidRPr="008D12E0">
              <w:rPr>
                <w:rFonts w:ascii="Cambria Math" w:hAnsi="Cambria Math"/>
              </w:rPr>
              <w:t>. Given equations are consistent if</w:t>
            </w:r>
          </w:p>
          <w:p w:rsidR="00B806E5" w:rsidRPr="008D12E0" w:rsidRDefault="00E41FCF" w:rsidP="00B806E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λ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C2969" w:rsidRPr="008D12E0" w:rsidRDefault="005C2969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μ(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a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C2969" w:rsidRPr="008D12E0" w:rsidRDefault="005C2969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λ=1-μ, 1+2λ=2+μ, -λ=aμ</m:t>
                </m:r>
              </m:oMath>
            </m:oMathPara>
          </w:p>
          <w:p w:rsidR="005C2969" w:rsidRPr="008D12E0" w:rsidRDefault="005C2969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λ=1/3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μ=-1/3</m:t>
              </m:r>
            </m:oMath>
          </w:p>
          <w:p w:rsidR="005C2969" w:rsidRPr="008D12E0" w:rsidRDefault="005C2969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</m:t>
                </m:r>
              </m:oMath>
            </m:oMathPara>
          </w:p>
          <w:p w:rsidR="005C2969" w:rsidRPr="008D12E0" w:rsidRDefault="005C2969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b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a=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1113D0" w:rsidRPr="008D12E0" w:rsidRDefault="00E41FCF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1113D0" w:rsidRPr="008D12E0" w:rsidRDefault="001113D0" w:rsidP="005C296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&gt;0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λ+1&gt;0</m:t>
                </m:r>
              </m:oMath>
            </m:oMathPara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λ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-1</m:t>
                  </m:r>
                </m:e>
              </m:d>
              <m:r>
                <w:rPr>
                  <w:rFonts w:ascii="Cambria Math" w:hAnsi="Cambria Math"/>
                </w:rPr>
                <m:t>&gt;0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λ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∪(1, ∞)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makes on obtuse angle with the axes. Therefore,</w:t>
            </w:r>
          </w:p>
          <w:p w:rsidR="001113D0" w:rsidRPr="008D12E0" w:rsidRDefault="00E41FCF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&lt;0⇒λ&lt;0</m:t>
                </m:r>
              </m:oMath>
            </m:oMathPara>
          </w:p>
          <w:p w:rsidR="001113D0" w:rsidRPr="008D12E0" w:rsidRDefault="00E41FCF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&lt;0⇒λ&lt;0</m:t>
              </m:r>
            </m:oMath>
            <w:r w:rsidR="001113D0" w:rsidRPr="008D12E0">
              <w:rPr>
                <w:rFonts w:ascii="Cambria Math" w:hAnsi="Cambria Math"/>
              </w:rPr>
              <w:t xml:space="preserve">   (ii)</w:t>
            </w:r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mbining these two, we get </w:t>
            </w:r>
            <m:oMath>
              <m:r>
                <w:rPr>
                  <w:rFonts w:ascii="Cambria Math" w:hAnsi="Cambria Math"/>
                </w:rPr>
                <m:t>λ=-4, -2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c</w:t>
            </w:r>
            <w:r w:rsidRPr="008D12E0">
              <w:rPr>
                <w:rFonts w:ascii="Cambria Math" w:hAnsi="Cambria Math"/>
              </w:rPr>
              <w:t xml:space="preserve">. If vectors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(1+a)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5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coplanar, then</w:t>
            </w:r>
          </w:p>
          <w:p w:rsidR="001113D0" w:rsidRPr="008D12E0" w:rsidRDefault="00E41FCF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a-8=0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2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1113D0" w:rsidRPr="008D12E0" w:rsidRDefault="001113D0" w:rsidP="001113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a=-4, 2</m:t>
              </m:r>
            </m:oMath>
          </w:p>
          <w:p w:rsidR="001113D0" w:rsidRPr="008D12E0" w:rsidRDefault="001113D0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  <w:b/>
              </w:rPr>
              <w:t>d</w:t>
            </w:r>
            <w:r w:rsidRPr="008D12E0">
              <w:rPr>
                <w:rFonts w:ascii="Cambria Math" w:hAnsi="Cambria Math"/>
              </w:rPr>
              <w:t xml:space="preserve">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λ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0.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3B1AA7" w:rsidRPr="008D12E0" w:rsidRDefault="00E41FCF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λ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(3+λ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λ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</m:oMath>
            <w:r w:rsidRPr="008D12E0">
              <w:rPr>
                <w:rFonts w:ascii="Cambria Math" w:hAnsi="Cambria Math"/>
              </w:rPr>
              <w:t xml:space="preserve"> Therefore,</w:t>
            </w:r>
          </w:p>
          <w:p w:rsidR="003B1AA7" w:rsidRPr="008D12E0" w:rsidRDefault="00E41FCF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λ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λ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+0=0</m:t>
              </m:r>
            </m:oMath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λ+6=0</m:t>
              </m:r>
            </m:oMath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+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+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λ=-6, =-1</m:t>
              </m:r>
            </m:oMath>
          </w:p>
          <w:p w:rsidR="003B1AA7" w:rsidRPr="008D12E0" w:rsidRDefault="003B1AA7" w:rsidP="003B1A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λ</m:t>
                    </m:r>
                  </m:e>
                </m:d>
                <m:r>
                  <w:rPr>
                    <w:rFonts w:ascii="Cambria Math" w:hAnsi="Cambria Math"/>
                  </w:rPr>
                  <m:t>=12,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ector equations of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E</m:t>
              </m:r>
            </m:oMath>
            <w:r>
              <w:rPr>
                <w:rFonts w:ascii="Cambria Math" w:hAnsi="Cambria Math"/>
              </w:rPr>
              <w:t xml:space="preserve"> are</w: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 w:cs="Calibri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-2</m:t>
                  </m:r>
                  <m:acc>
                    <m:accPr>
                      <m:ctrlPr>
                        <w:rPr>
                          <w:rFonts w:ascii="Cambria Math" w:hAnsi="Cambria Math" w:cs="Calibri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4</m:t>
                  </m:r>
                  <m:acc>
                    <m:accPr>
                      <m:ctrlPr>
                        <w:rPr>
                          <w:rFonts w:ascii="Cambria Math" w:hAnsi="Cambria Math" w:cs="Calibri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 w:cs="Calibri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Calibri"/>
                </w:rPr>
                <m:t>(7</m:t>
              </m:r>
              <m:acc>
                <m:accPr>
                  <m:ctrlPr>
                    <w:rPr>
                      <w:rFonts w:ascii="Cambria Math" w:hAnsi="Cambria Math" w:cs="Calibri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libri"/>
                </w:rPr>
                <m:t>-7</m:t>
              </m:r>
              <m:acc>
                <m:accPr>
                  <m:ctrlPr>
                    <w:rPr>
                      <w:rFonts w:ascii="Cambria Math" w:hAnsi="Cambria Math" w:cs="Calibri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libri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   ...(i)</w: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 w:cs="Calibri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 w:cs="Calibri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 w:cs="Calibri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Calibri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 w:cs="Calibri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Calibri"/>
                </w:rPr>
                <m:t>(7</m:t>
              </m:r>
              <m:acc>
                <m:accPr>
                  <m:ctrlPr>
                    <w:rPr>
                      <w:rFonts w:ascii="Cambria Math" w:hAnsi="Cambria Math" w:cs="Calibri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libri"/>
                </w:rPr>
                <m:t>-7</m:t>
              </m:r>
              <m:acc>
                <m:accPr>
                  <m:ctrlPr>
                    <w:rPr>
                      <w:rFonts w:ascii="Cambria Math" w:hAnsi="Cambria Math" w:cs="Calibri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libri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libri"/>
                </w:rPr>
                <m:t>+7</m:t>
              </m:r>
              <m:acc>
                <m:accPr>
                  <m:ctrlPr>
                    <w:rPr>
                      <w:rFonts w:ascii="Cambria Math" w:hAnsi="Cambria Math" w:cs="Calibri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libri"/>
                    </w:rPr>
                    <m:t>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   ….(ii)</w: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intersection point </w:t>
            </w:r>
            <w:proofErr w:type="gramStart"/>
            <w:r>
              <w:rPr>
                <w:rFonts w:ascii="Cambria Math" w:hAnsi="Cambria Math"/>
              </w:rPr>
              <w:t xml:space="preserve">of </w:t>
            </w:r>
            <m:oMath>
              <w:proofErr w:type="gramEnd"/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BE</m:t>
                  </m:r>
                </m:e>
              </m:acc>
            </m:oMath>
            <w:r>
              <w:rPr>
                <w:rFonts w:ascii="Cambria Math" w:hAnsi="Cambria Math"/>
              </w:rPr>
              <w:t>.</w: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BB24BB">
              <w:object w:dxaOrig="3323" w:dyaOrig="34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99pt" o:ole="">
                  <v:imagedata r:id="IMM10S372S0" o:title=""/>
                </v:shape>
                <o:OLEObject Type="Embed" ProgID="ChemDraw.Document.6.0" ShapeID="_x0000_i1025" DrawAspect="Content" ObjectID="_1440147373" r:id="OMM10S372S0"/>
              </w:object>
            </w:r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e, 1=-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 -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λ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μ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  <m:r>
                  <w:rPr>
                    <w:rFonts w:ascii="Cambria Math" w:hAnsi="Cambria Math"/>
                  </w:rPr>
                  <m:t xml:space="preserve"> λ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5900DA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ubstituting the value of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in Eq. (ii), we get</w:t>
            </w:r>
          </w:p>
          <w:p w:rsidR="005900DA" w:rsidRPr="003C12CF" w:rsidRDefault="005900DA" w:rsidP="002F4B3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j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3</m:t>
                </m:r>
                <m:acc>
                  <m:accPr>
                    <m:ctrlPr>
                      <w:rPr>
                        <w:rFonts w:ascii="Cambria Math" w:hAnsi="Cambria Math" w:cs="Calibri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equation of the plane parallel to the given plane</w:t>
            </w:r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2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/>
                </w:rPr>
                <m:t>+λ=0</m:t>
              </m:r>
            </m:oMath>
            <w:r>
              <w:rPr>
                <w:rFonts w:ascii="Cambria Math" w:hAnsi="Cambria Math"/>
              </w:rPr>
              <w:t xml:space="preserve">      ...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</w:t>
            </w:r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is plane passes </w:t>
            </w:r>
            <w:proofErr w:type="gramStart"/>
            <w:r>
              <w:rPr>
                <w:rFonts w:ascii="Cambria Math" w:hAnsi="Cambria Math"/>
              </w:rPr>
              <w:t xml:space="preserve">through </w:t>
            </w:r>
            <m:oMath>
              <w:proofErr w:type="gramEnd"/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k</m:t>
                  </m:r>
                </m:e>
              </m:acc>
            </m:oMath>
            <w:r>
              <w:rPr>
                <w:rFonts w:ascii="Cambria Math" w:hAnsi="Cambria Math"/>
              </w:rPr>
              <w:t>.</w:t>
            </w:r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refore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4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2</m:t>
                  </m:r>
                  <m:acc>
                    <m:accPr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</m:t>
                  </m:r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/>
                </w:rPr>
                <m:t>+λ=0</m:t>
              </m:r>
            </m:oMath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+12+12+λ=0</m:t>
                </m:r>
              </m:oMath>
            </m:oMathPara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λ=-32</m:t>
                </m:r>
              </m:oMath>
            </m:oMathPara>
          </w:p>
          <w:p w:rsidR="008A693E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required plane is</w:t>
            </w:r>
          </w:p>
          <w:p w:rsidR="008A693E" w:rsidRPr="00A32310" w:rsidRDefault="008A693E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acc>
                      <m:accPr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3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v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e>
                          </m:acc>
                        </m:e>
                      </m:mr>
                    </m:m>
                  </m:e>
                </m:d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e>
                    </m:d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</w:rPr>
                      </m:ctrlPr>
                    </m:mP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mr>
                    <m:m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    …..(i)</w:t>
            </w:r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16</m:t>
              </m:r>
            </m:oMath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3=4∙4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8</m:t>
                    </m:r>
                  </m:e>
                </m:func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3=4∙4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8</m:t>
                    </m:r>
                  </m:e>
                </m:func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6</m:t>
                </m:r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ctrlPr>
                      <w:rPr>
                        <w:rFonts w:ascii="Cambria Math" w:hAnsi="Cambria Math"/>
                        <w:b/>
                      </w:rPr>
                    </m:ctrlP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3=4∙4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8</m:t>
                    </m:r>
                  </m:e>
                </m:func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"/>
                  </m:rP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6</m:t>
                </m:r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rom Eq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</w:t>
            </w:r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b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e>
                      </m:mr>
                    </m:m>
                  </m:e>
                </m:d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∙4=64×32</m:t>
                </m:r>
              </m:oMath>
            </m:oMathPara>
          </w:p>
          <w:p w:rsidR="000E6E4D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b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|=3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  <w:p w:rsidR="000E6E4D" w:rsidRPr="00A32310" w:rsidRDefault="000E6E4D" w:rsidP="00933D02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Volume of the parallelepiped </w:t>
            </w:r>
            <m:oMath>
              <m:r>
                <w:rPr>
                  <w:rFonts w:ascii="Cambria Math" w:hAnsi="Cambria Math"/>
                </w:rPr>
                <m:t>=|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 xml:space="preserve"> 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 xml:space="preserve"> </m:t>
                  </m:r>
                  <m:ctrlPr>
                    <w:rPr>
                      <w:rFonts w:ascii="Cambria Math" w:hAnsi="Cambria Math"/>
                      <w:b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|=32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26C22" w:rsidRPr="00E84222" w:rsidRDefault="00D26C22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4181" w:dyaOrig="3559">
                <v:shape id="_x0000_i1037" type="#_x0000_t75" style="width:114pt;height:97.5pt" o:ole="">
                  <v:imagedata r:id="IMM10S434S0" o:title=""/>
                </v:shape>
                <o:OLEObject Type="Embed" ProgID="ChemDraw.Document.6.0" ShapeID="_x0000_i1037" DrawAspect="Content" ObjectID="_1478862244" r:id="OMM10S434S0"/>
              </w:object>
            </w:r>
          </w:p>
          <w:p w:rsidR="00364B34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L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L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L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D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μ:1-μ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P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1-μ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From (i) and (ii),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μ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(1-μ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∴λ=μ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and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1-μ</m:t>
                </m:r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</m:oMath>
            </m:oMathPara>
          </w:p>
          <w:p w:rsidR="006A7EE6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AL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3:1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D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3:1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Similarly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D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1:3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us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Q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DB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PB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DB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P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DB, i.e.P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Q:</m:t>
                </m:r>
                <m:r>
                  <w:rPr>
                    <w:rFonts w:ascii="Cambria Math" w:hAnsi="Cambria Math"/>
                    <w:lang w:val="en-US" w:eastAsia="en-US"/>
                  </w:rPr>
                  <m:t>DB=1: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the position vector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,B,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b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>, respectively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OA:CB=2:1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B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2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0346AF" w:rsidRPr="00E84222">
              <w:rPr>
                <w:rFonts w:ascii="Cambria Math" w:hAnsi="Cambria Math"/>
                <w:lang w:val="en-US" w:eastAsia="en-US"/>
              </w:rPr>
              <w:t xml:space="preserve">   (i)</w:t>
            </w:r>
          </w:p>
          <w:p w:rsidR="00364B34" w:rsidRPr="00E84222" w:rsidRDefault="000346AF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a</w:t>
            </w:r>
            <w:r w:rsidR="00364B34" w:rsidRPr="00E84222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w:rPr>
                  <w:rFonts w:ascii="Cambria Math" w:hAnsi="Cambria Math"/>
                  <w:lang w:val="en-US" w:eastAsia="en-US"/>
                </w:rPr>
                <m:t>OD:AB=1:3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using </m:t>
                </m:r>
                <m:d>
                  <m:d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OX:XC=λ:1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and </m:t>
              </m:r>
              <m:r>
                <w:rPr>
                  <w:rFonts w:ascii="Cambria Math" w:hAnsi="Cambria Math"/>
                  <w:lang w:val="en-US" w:eastAsia="en-US"/>
                </w:rPr>
                <m:t>AX:XD=μ:1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OC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λ:1</m:t>
              </m:r>
            </m:oMath>
            <w:r w:rsidR="000346AF" w:rsidRPr="00E84222">
              <w:rPr>
                <w:rFonts w:ascii="Cambria Math" w:hAnsi="Cambria Math"/>
                <w:lang w:val="en-US" w:eastAsia="en-US"/>
              </w:rPr>
              <w:t>. T</w:t>
            </w:r>
            <w:r w:rsidRPr="00E84222">
              <w:rPr>
                <w:rFonts w:ascii="Cambria Math" w:hAnsi="Cambria Math"/>
                <w:lang w:val="en-US" w:eastAsia="en-US"/>
              </w:rPr>
              <w:t>herefore</w:t>
            </w:r>
            <w:r w:rsidR="000346AF" w:rsidRPr="00E84222">
              <w:rPr>
                <w:rFonts w:ascii="Cambria Math" w:hAnsi="Cambria Math"/>
                <w:lang w:val="en-US" w:eastAsia="en-US"/>
              </w:rPr>
              <w:t>,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P.V.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λ+1</m:t>
                  </m:r>
                </m:den>
              </m:f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X also divides </w:t>
            </w:r>
            <m:oMath>
              <m:r>
                <w:rPr>
                  <w:rFonts w:ascii="Cambria Math" w:hAnsi="Cambria Math"/>
                  <w:lang w:val="en-US" w:eastAsia="en-US"/>
                </w:rPr>
                <m:t>AD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n the ratio </w:t>
            </w:r>
            <m:oMath>
              <m:r>
                <w:rPr>
                  <w:rFonts w:ascii="Cambria Math" w:hAnsi="Cambria Math"/>
                  <w:lang w:val="en-US" w:eastAsia="en-US"/>
                </w:rPr>
                <m:t>μ:1</m:t>
              </m:r>
            </m:oMath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P.V.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μ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μ+1</m:t>
                  </m:r>
                </m:den>
              </m:f>
            </m:oMath>
            <w:r w:rsidR="000346AF" w:rsidRPr="00E84222">
              <w:rPr>
                <w:rFonts w:ascii="Cambria Math" w:hAnsi="Cambria Math"/>
                <w:lang w:val="en-US" w:eastAsia="en-US"/>
              </w:rPr>
              <w:t xml:space="preserve">    (iv)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>From (iii) and (iv), we get</w:t>
            </w:r>
          </w:p>
          <w:p w:rsidR="00364B34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λ+1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μ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μ+1</m:t>
                    </m:r>
                  </m:den>
                </m:f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</m:oMath>
            </m:oMathPara>
          </w:p>
          <w:p w:rsidR="00CD2697" w:rsidRPr="00CD2697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  <w:p w:rsidR="00364B34" w:rsidRPr="00E84222" w:rsidRDefault="00CD269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using </m:t>
                </m:r>
                <m:d>
                  <m:d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and </m:t>
                </m:r>
                <m:d>
                  <m:d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ii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CD2697" w:rsidRPr="00CD2697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-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(μ+1)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364B34" w:rsidRPr="00E84222" w:rsidRDefault="00CD269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(μ+1)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CD2697" w:rsidRPr="00CD2697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1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-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(μ+1)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</m:oMath>
            </m:oMathPara>
          </w:p>
          <w:p w:rsidR="00364B34" w:rsidRPr="00E84222" w:rsidRDefault="00CD2697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μ-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(μ+1)</m:t>
                        </m:r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</m:oMath>
            </m:oMathPara>
          </w:p>
          <w:p w:rsidR="00CD2697" w:rsidRPr="00CD2697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-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μ+1</m:t>
                            </m:r>
                          </m:e>
                        </m:d>
                      </m:den>
                    </m:f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μ-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μ+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1</m:t>
                        </m:r>
                      </m:den>
                    </m:f>
                  </m:e>
                </m:d>
              </m:oMath>
            </m:oMathPara>
          </w:p>
          <w:p w:rsidR="00364B34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acc>
              </m:oMath>
            </m:oMathPara>
          </w:p>
          <w:p w:rsidR="00CD2697" w:rsidRPr="00CD2697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6-μ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μ-6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μ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λ+1</m:t>
                    </m:r>
                  </m:den>
                </m:f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s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re non-collinea</m:t>
                </m:r>
                <m:r>
                  <w:rPr>
                    <w:rFonts w:ascii="Cambria Math" w:hAnsi="Cambria Math"/>
                    <w:lang w:val="en-US" w:eastAsia="en-US"/>
                  </w:rPr>
                  <m:t>r)</m:t>
                </m:r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μ=6,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den>
                </m:f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OX:XC=2: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Consider the regular hexagon </w:t>
            </w:r>
            <m:oMath>
              <m:r>
                <w:rPr>
                  <w:rFonts w:ascii="Cambria Math" w:hAnsi="Cambria Math"/>
                  <w:lang w:val="en-US" w:eastAsia="en-US"/>
                </w:rPr>
                <m:t>ABCDEF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with centre at </w:t>
            </w:r>
            <m:oMath>
              <m:r>
                <w:rPr>
                  <w:rFonts w:ascii="Cambria Math" w:hAnsi="Cambria Math"/>
                  <w:lang w:val="en-US" w:eastAsia="en-US"/>
                </w:rPr>
                <m:t>O</m:t>
              </m:r>
            </m:oMath>
            <w:r w:rsidRPr="00E84222">
              <w:rPr>
                <w:rFonts w:ascii="Cambria Math" w:hAnsi="Cambria Math"/>
                <w:lang w:val="en-US" w:eastAsia="en-US"/>
              </w:rPr>
              <w:t>(origin)</w:t>
            </w:r>
          </w:p>
          <w:p w:rsidR="00D26C22" w:rsidRPr="00E84222" w:rsidRDefault="00D26C22" w:rsidP="00CC52C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3006" w:dyaOrig="2791">
                <v:shape id="_x0000_i1039" type="#_x0000_t75" style="width:92.25pt;height:86.25pt" o:ole="">
                  <v:imagedata r:id="IMM10S439S0" o:title=""/>
                </v:shape>
                <o:OLEObject Type="Embed" ProgID="ChemDraw.Document.6.0" ShapeID="_x0000_i1039" DrawAspect="Content" ObjectID="_1478862246" r:id="OMM10S439S0"/>
              </w:object>
            </w:r>
          </w:p>
          <w:p w:rsidR="00364B34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O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O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O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  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O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</m:oMath>
            </m:oMathPara>
          </w:p>
          <w:p w:rsidR="00364B34" w:rsidRPr="00E84222" w:rsidRDefault="00CC52C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E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F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E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(∵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E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and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F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E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D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</m:oMath>
            </m:oMathPara>
          </w:p>
          <w:p w:rsidR="00364B34" w:rsidRPr="00E84222" w:rsidRDefault="00364B34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6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O</m:t>
                    </m:r>
                  </m:e>
                </m:ac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338CC" w:rsidRPr="008D12E0" w:rsidRDefault="007D08B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dot product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>, we have</w:t>
            </w:r>
          </w:p>
          <w:p w:rsidR="007D08B9" w:rsidRPr="008D12E0" w:rsidRDefault="00C84FE0" w:rsidP="002338CC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1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8D12E0">
              <w:rPr>
                <w:rFonts w:ascii="Cambria Math" w:hAnsi="Cambria Math"/>
              </w:rPr>
              <w:t xml:space="preserve">    (i)</w:t>
            </w:r>
          </w:p>
          <w:p w:rsidR="007D08B9" w:rsidRPr="008D12E0" w:rsidRDefault="007D08B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taking dot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="00C84FE0" w:rsidRPr="008D12E0">
              <w:rPr>
                <w:rFonts w:ascii="Cambria Math" w:hAnsi="Cambria Math"/>
              </w:rPr>
              <w:t>we have</w:t>
            </w:r>
          </w:p>
          <w:p w:rsidR="007D08B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C84FE0" w:rsidRPr="008D12E0">
              <w:rPr>
                <w:rFonts w:ascii="Cambria Math" w:hAnsi="Cambria Math"/>
              </w:rPr>
              <w:t xml:space="preserve">     (ii)</w:t>
            </w:r>
          </w:p>
          <w:p w:rsidR="007D08B9" w:rsidRPr="008D12E0" w:rsidRDefault="007D08B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,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4</m:t>
              </m:r>
            </m:oMath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=4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gain, taking dot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</m:oMath>
            <w:r w:rsidR="00C84FE0" w:rsidRPr="008D12E0">
              <w:rPr>
                <w:rFonts w:ascii="Cambria Math" w:hAnsi="Cambria Math"/>
              </w:rPr>
              <w:t>we have</w:t>
            </w:r>
          </w:p>
          <w:p w:rsidR="007D08B9" w:rsidRPr="008D12E0" w:rsidRDefault="00E41FCF" w:rsidP="007D08B9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-1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C84FE0" w:rsidRPr="008D12E0">
              <w:rPr>
                <w:rFonts w:ascii="Cambria Math" w:hAnsi="Cambria Math"/>
              </w:rPr>
              <w:t xml:space="preserve">      (iii)</w:t>
            </w:r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dding (i), (ii) and (iii), we have</w:t>
            </w:r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C84FE0" w:rsidRPr="008D12E0">
              <w:rPr>
                <w:rFonts w:ascii="Cambria Math" w:hAnsi="Cambria Math"/>
              </w:rPr>
              <w:t xml:space="preserve">      (iv)</w:t>
            </w:r>
          </w:p>
          <w:p w:rsidR="007D08B9" w:rsidRPr="008D12E0" w:rsidRDefault="007D08B9" w:rsidP="007D08B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ubtracting (i), (ii) and (iii) from (iv), we have</w:t>
            </w:r>
          </w:p>
          <w:p w:rsidR="007D08B9" w:rsidRPr="008D12E0" w:rsidRDefault="00E41FCF" w:rsidP="00325509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0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325509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the equati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can be w</w:t>
            </w:r>
            <w:r w:rsidR="00E21B75" w:rsidRPr="008D12E0">
              <w:rPr>
                <w:rFonts w:ascii="Cambria Math" w:hAnsi="Cambria Math"/>
              </w:rPr>
              <w:t>r</w:t>
            </w:r>
            <w:r w:rsidRPr="008D12E0">
              <w:rPr>
                <w:rFonts w:ascii="Cambria Math" w:hAnsi="Cambria Math"/>
              </w:rPr>
              <w:t>itten as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⇒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.e</m:t>
              </m:r>
              <m:r>
                <w:rPr>
                  <w:rFonts w:ascii="Cambria Math" w:hAnsi="Cambria Math"/>
                </w:rPr>
                <m:t>.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=-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Given that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>|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8D12E0">
              <w:rPr>
                <w:rFonts w:ascii="Cambria Math" w:hAnsi="Cambria Math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1871E7" w:rsidRPr="008D12E0">
              <w:rPr>
                <w:rFonts w:ascii="Cambria Math" w:hAnsi="Cambria Math"/>
              </w:rPr>
              <w:t xml:space="preserve"> and they are </w:t>
            </w:r>
            <w:r w:rsidRPr="008D12E0">
              <w:rPr>
                <w:rFonts w:ascii="Cambria Math" w:hAnsi="Cambria Math"/>
              </w:rPr>
              <w:t>in</w:t>
            </w:r>
            <w:r w:rsidR="001871E7" w:rsidRPr="008D12E0">
              <w:rPr>
                <w:rFonts w:ascii="Cambria Math" w:hAnsi="Cambria Math"/>
              </w:rPr>
              <w:t>clin</w:t>
            </w:r>
            <w:r w:rsidRPr="008D12E0">
              <w:rPr>
                <w:rFonts w:ascii="Cambria Math" w:hAnsi="Cambria Math"/>
              </w:rPr>
              <w:t xml:space="preserve">ed at an angle of </w:t>
            </w:r>
            <m:oMath>
              <m:r>
                <w:rPr>
                  <w:rFonts w:ascii="Cambria Math" w:hAnsi="Cambria Math"/>
                </w:rPr>
                <m:t>60°</m:t>
              </m:r>
            </m:oMath>
            <w:r w:rsidRPr="008D12E0">
              <w:rPr>
                <w:rFonts w:ascii="Cambria Math" w:hAnsi="Cambria Math"/>
              </w:rPr>
              <w:t xml:space="preserve"> with each other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325509" w:rsidRPr="008D12E0" w:rsidRDefault="00E41FCF" w:rsidP="00325509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325509" w:rsidRPr="008D12E0">
              <w:rPr>
                <w:rFonts w:ascii="Cambria Math" w:hAnsi="Cambria Math"/>
              </w:rPr>
              <w:t xml:space="preserve">   (i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  (ii)</w:t>
            </w:r>
          </w:p>
          <w:p w:rsidR="00325509" w:rsidRPr="008D12E0" w:rsidRDefault="00E41FCF" w:rsidP="00325509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1871E7" w:rsidRPr="008D12E0">
              <w:rPr>
                <w:rFonts w:ascii="Cambria Math" w:hAnsi="Cambria Math"/>
              </w:rPr>
              <w:t xml:space="preserve"> (from (i)and (ii))</w:t>
            </w:r>
            <w:r w:rsidR="00325509" w:rsidRPr="008D12E0">
              <w:rPr>
                <w:rFonts w:ascii="Cambria Math" w:hAnsi="Cambria Math"/>
              </w:rPr>
              <w:t>(iii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w</w:t>
            </w:r>
            <w:r w:rsidR="001871E7" w:rsidRPr="008D12E0">
              <w:rPr>
                <w:rFonts w:ascii="Cambria Math" w:hAnsi="Cambria Math"/>
              </w:rPr>
              <w:t>,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>(iv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(v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(i) </w:t>
            </w: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+2-2=2</m:t>
              </m:r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milarly, (ii) </w:t>
            </w: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</m:t>
              </m:r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(i) and (ii) </w:t>
            </w: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2  </m:t>
              </m:r>
            </m:oMath>
            <w:r w:rsidR="001871E7" w:rsidRPr="008D12E0">
              <w:rPr>
                <w:rFonts w:ascii="Cambria Math" w:hAnsi="Cambria Math"/>
              </w:rPr>
              <w:t xml:space="preserve">    (vi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1-1=0</m:t>
              </m:r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Thus from (v), we have 2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</m:oMath>
            <w:r w:rsidR="001871E7" w:rsidRPr="008D12E0">
              <w:rPr>
                <w:rFonts w:ascii="Cambria Math" w:hAnsi="Cambria Math"/>
              </w:rPr>
              <w:t xml:space="preserve"> or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</m:oMath>
          </w:p>
          <w:p w:rsidR="00325509" w:rsidRPr="008D12E0" w:rsidRDefault="00325509" w:rsidP="001871E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2</m:t>
                  </m:r>
                </m:e>
              </m:d>
              <m:r>
                <w:rPr>
                  <w:rFonts w:ascii="Cambria Math" w:hAnsi="Cambria Math"/>
                </w:rPr>
                <m:t>[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5509" w:rsidRPr="008D12E0" w:rsidRDefault="0032550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</w:t>
            </w:r>
          </w:p>
          <w:p w:rsidR="0032550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325509" w:rsidRPr="008D12E0">
              <w:rPr>
                <w:rFonts w:ascii="Cambria Math" w:hAnsi="Cambria Math"/>
              </w:rPr>
              <w:t>(i)</w:t>
            </w:r>
          </w:p>
          <w:p w:rsidR="0032550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1871E7" w:rsidRPr="008D12E0">
              <w:rPr>
                <w:rFonts w:ascii="Cambria Math" w:hAnsi="Cambria Math"/>
              </w:rPr>
              <w:t>(ii)</w:t>
            </w:r>
          </w:p>
          <w:p w:rsidR="0032550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=γ  </m:t>
              </m:r>
            </m:oMath>
            <w:r w:rsidR="001871E7" w:rsidRPr="008D12E0">
              <w:rPr>
                <w:rFonts w:ascii="Cambria Math" w:hAnsi="Cambria Math"/>
              </w:rPr>
              <w:t xml:space="preserve">  (iii)</w:t>
            </w:r>
          </w:p>
          <w:p w:rsidR="0032550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 xml:space="preserve">=1 </m:t>
              </m:r>
            </m:oMath>
            <w:r w:rsidR="001871E7" w:rsidRPr="008D12E0">
              <w:rPr>
                <w:rFonts w:ascii="Cambria Math" w:hAnsi="Cambria Math"/>
              </w:rPr>
              <w:t xml:space="preserve">   (iv)</w:t>
            </w:r>
          </w:p>
          <w:p w:rsidR="00325509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=1</m:t>
              </m:r>
            </m:oMath>
            <w:r w:rsidR="001871E7" w:rsidRPr="008D12E0">
              <w:rPr>
                <w:rFonts w:ascii="Cambria Math" w:hAnsi="Cambria Math"/>
              </w:rPr>
              <w:t>(v)</w:t>
            </w:r>
          </w:p>
          <w:p w:rsidR="00325509" w:rsidRPr="008D12E0" w:rsidRDefault="0032550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From (ii)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γ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γ</m:t>
              </m:r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 and (</w:t>
            </w:r>
            <w:r w:rsidR="0087246C" w:rsidRPr="008D12E0">
              <w:rPr>
                <w:rFonts w:ascii="Cambria Math" w:hAnsi="Cambria Math"/>
              </w:rPr>
              <w:t xml:space="preserve">ii) </w:t>
            </w:r>
            <m:oMath>
              <m:r>
                <w:rPr>
                  <w:rFonts w:ascii="Cambria Math" w:hAnsi="Cambria Math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γ</m:t>
                  </m:r>
                </m:den>
              </m:f>
            </m:oMath>
            <w:r w:rsidR="0087246C" w:rsidRPr="008D12E0">
              <w:rPr>
                <w:rFonts w:ascii="Cambria Math" w:hAnsi="Cambria Math"/>
              </w:rPr>
              <w:t xml:space="preserve">   (vi)</w:t>
            </w:r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from (i), we ge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</w:p>
          <w:p w:rsidR="00325509" w:rsidRPr="008D12E0" w:rsidRDefault="00325509" w:rsidP="003255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​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e>
                </m:d>
              </m:oMath>
            </m:oMathPara>
          </w:p>
          <w:p w:rsidR="00DE1CA9" w:rsidRPr="008D12E0" w:rsidRDefault="00DE1CA9" w:rsidP="00DE1CA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:rsidR="00DE1CA9" w:rsidRPr="008D12E0" w:rsidRDefault="00DE1CA9" w:rsidP="00DE1CA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Also from (ii),(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</w:p>
          <w:p w:rsidR="00DE1CA9" w:rsidRPr="008D12E0" w:rsidRDefault="00DE1CA9" w:rsidP="00DE1CA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D2026" w:rsidRPr="008D12E0" w:rsidRDefault="00E41FCF" w:rsidP="002338CC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</m:oMath>
            <w:r w:rsidR="00CD2026" w:rsidRPr="008D12E0">
              <w:rPr>
                <w:rFonts w:ascii="Cambria Math" w:hAnsi="Cambria Math"/>
              </w:rPr>
              <w:t xml:space="preserve"> and |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|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="00CD2026"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  <w:r w:rsidR="00CD2026" w:rsidRPr="008D12E0">
              <w:rPr>
                <w:rFonts w:ascii="Cambria Math" w:hAnsi="Cambria Math"/>
              </w:rPr>
              <w:t xml:space="preserve"> is given</w:t>
            </w:r>
          </w:p>
          <w:p w:rsidR="00CD2026" w:rsidRPr="008D12E0" w:rsidRDefault="00CD2026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</m:oMath>
          </w:p>
          <w:p w:rsidR="00CD2026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)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D2026" w:rsidRPr="008D12E0">
              <w:rPr>
                <w:rFonts w:ascii="Cambria Math" w:hAnsi="Cambria Math"/>
              </w:rPr>
              <w:t xml:space="preserve">(taking cross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="00CD2026" w:rsidRPr="008D12E0">
              <w:rPr>
                <w:rFonts w:ascii="Cambria Math" w:hAnsi="Cambria Math"/>
              </w:rPr>
              <w:t>on the sides )</w:t>
            </w:r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aking dot product with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n both sides of (i), we get</w:t>
            </w:r>
          </w:p>
          <w:p w:rsidR="00CD2026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Now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</m:oMath>
          </w:p>
          <w:p w:rsidR="00CD2026" w:rsidRPr="008D12E0" w:rsidRDefault="00E41FCF" w:rsidP="00CD2026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(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="00CD2026" w:rsidRPr="008D12E0">
              <w:rPr>
                <w:rFonts w:ascii="Cambria Math" w:hAnsi="Cambria Math"/>
              </w:rPr>
              <w:t xml:space="preserve"> are dependent</w:t>
            </w:r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l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0</m:t>
              </m:r>
            </m:oMath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D2026" w:rsidRPr="008D12E0" w:rsidRDefault="00CD2026" w:rsidP="00CD20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650B0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6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6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9</m:t>
                    </m:r>
                  </m:den>
                </m:f>
                <m:r>
                  <w:rPr>
                    <w:rFonts w:ascii="Cambria Math" w:hAnsi="Cambria Math"/>
                  </w:rPr>
                  <m:t>(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A535BA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6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3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6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6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9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-9+36</m:t>
                    </m:r>
                  </m:e>
                </m:d>
                <m:r>
                  <w:rPr>
                    <w:rFonts w:ascii="Cambria Math" w:hAnsi="Cambria Math"/>
                  </w:rPr>
                  <m:t>(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4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(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338CC" w:rsidRPr="008D12E0" w:rsidRDefault="00A535BA" w:rsidP="00A535B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Point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  <w:r w:rsidRPr="008D12E0">
              <w:rPr>
                <w:rFonts w:ascii="Cambria Math" w:hAnsi="Cambria Math"/>
              </w:rPr>
              <w:t>. Therefore,</w:t>
            </w:r>
          </w:p>
          <w:p w:rsidR="00A535BA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G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G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A535BA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0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535BA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535BA" w:rsidRPr="008D12E0" w:rsidRDefault="00513A7A" w:rsidP="00A535BA">
            <w:pPr>
              <w:contextualSpacing/>
              <w:rPr>
                <w:rFonts w:ascii="Cambria Math" w:hAnsi="Cambria Math"/>
                <w:color w:val="FF0000"/>
              </w:rPr>
            </w:pPr>
            <w:r w:rsidRPr="008D12E0">
              <w:rPr>
                <w:rFonts w:ascii="Cambria Math" w:hAnsi="Cambria Math"/>
              </w:rPr>
              <w:object w:dxaOrig="5270" w:dyaOrig="4589">
                <v:shape id="_x0000_i1038" type="#_x0000_t75" style="width:151pt;height:137pt" o:ole="">
                  <v:imagedata r:id="IMM10S599S0" o:title=""/>
                </v:shape>
                <o:OLEObject Type="Embed" ProgID="ChemDraw.Document.6.0" ShapeID="_x0000_i1038" DrawAspect="Content" ObjectID="_1478863972" r:id="OMM10S599S0"/>
              </w:object>
            </w:r>
          </w:p>
          <w:p w:rsidR="00A535BA" w:rsidRPr="008D12E0" w:rsidRDefault="00513A7A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-8-8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(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A535BA" w:rsidRPr="008D12E0" w:rsidRDefault="00A535BA" w:rsidP="00A535B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rea of </w:t>
            </w:r>
            <m:oMath>
              <m:r>
                <w:rPr>
                  <w:rFonts w:ascii="Cambria Math" w:hAnsi="Cambria Math"/>
                </w:rPr>
                <m:t>∆A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</w:p>
          <w:p w:rsidR="00A535BA" w:rsidRPr="008D12E0" w:rsidRDefault="00E41FCF" w:rsidP="00A535B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B419C9" w:rsidRPr="008D12E0" w:rsidRDefault="00B419C9" w:rsidP="00B419C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length of the perpendicular from the vertex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8D12E0">
              <w:rPr>
                <w:rFonts w:ascii="Cambria Math" w:hAnsi="Cambria Math"/>
              </w:rPr>
              <w:t xml:space="preserve"> on the opposite face</w:t>
            </w:r>
          </w:p>
          <w:p w:rsidR="00B419C9" w:rsidRPr="008D12E0" w:rsidRDefault="00B419C9" w:rsidP="00B419C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|</m:t>
              </m:r>
            </m:oMath>
            <w:r w:rsidRPr="008D12E0">
              <w:rPr>
                <w:rFonts w:ascii="Cambria Math" w:hAnsi="Cambria Math"/>
              </w:rPr>
              <w:t xml:space="preserve">Proj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o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B419C9" w:rsidRPr="008D12E0" w:rsidRDefault="00B419C9" w:rsidP="00B419C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5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3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acc>
                          </m:e>
                        </m: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:rsidR="00B419C9" w:rsidRPr="008D12E0" w:rsidRDefault="00B419C9" w:rsidP="00B419C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3-5-6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C27A6" w:rsidRPr="008D12E0" w:rsidRDefault="004C27A6" w:rsidP="004C27A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poin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8D12E0">
              <w:rPr>
                <w:rFonts w:ascii="Cambria Math" w:hAnsi="Cambria Math"/>
              </w:rPr>
              <w:t xml:space="preserve"> be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1=3</m:t>
              </m:r>
            </m:oMath>
            <w:r w:rsidR="004C27A6" w:rsidRPr="008D12E0">
              <w:rPr>
                <w:rFonts w:ascii="Cambria Math" w:hAnsi="Cambria Math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</m:oMath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0=1</m:t>
              </m:r>
            </m:oMath>
            <w:r w:rsidR="004C27A6" w:rsidRPr="008D12E0">
              <w:rPr>
                <w:rFonts w:ascii="Cambria Math" w:hAnsi="Cambria Math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1</m:t>
              </m:r>
            </m:oMath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1=7</m:t>
              </m:r>
            </m:oMath>
            <w:r w:rsidR="004C27A6" w:rsidRPr="008D12E0">
              <w:rPr>
                <w:rFonts w:ascii="Cambria Math" w:hAnsi="Cambria Math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8</m:t>
              </m:r>
            </m:oMath>
          </w:p>
          <w:p w:rsidR="004C27A6" w:rsidRPr="008D12E0" w:rsidRDefault="004C27A6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D(2, 1, 8)</m:t>
                </m:r>
              </m:oMath>
            </m:oMathPara>
          </w:p>
          <w:p w:rsidR="00513A7A" w:rsidRPr="008D12E0" w:rsidRDefault="00513A7A" w:rsidP="004C27A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4421" w:dyaOrig="2289">
                <v:shape id="_x0000_i1039" type="#_x0000_t75" style="width:2in;height:1in" o:ole="">
                  <v:imagedata r:id="IMM10S617S0" o:title=""/>
                </v:shape>
                <o:OLEObject Type="Embed" ProgID="ChemDraw.Document.6.0" ShapeID="_x0000_i1039" DrawAspect="Content" ObjectID="_1478863973" r:id="OMM10S617S0"/>
              </w:object>
            </w:r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B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D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B</m:t>
                                </m:r>
                              </m:e>
                            </m:acc>
                          </m:e>
                        </m:d>
                      </m:den>
                    </m:f>
                  </m:e>
                </m:d>
              </m:oMath>
            </m:oMathPara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0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4C27A6" w:rsidRPr="008D12E0" w:rsidRDefault="00E41FCF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:rsidR="004C27A6" w:rsidRPr="008D12E0" w:rsidRDefault="004C27A6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4C27A6" w:rsidRPr="008D12E0" w:rsidRDefault="004C27A6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  <w:p w:rsidR="004C27A6" w:rsidRPr="008D12E0" w:rsidRDefault="004C27A6" w:rsidP="004C27A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F58DC" w:rsidRPr="008D12E0" w:rsidRDefault="009D1939" w:rsidP="002338CC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x-10y+40=0</m:t>
              </m:r>
            </m:oMath>
            <w:r w:rsidR="009D1939" w:rsidRPr="008D12E0">
              <w:rPr>
                <w:rFonts w:ascii="Cambria Math" w:hAnsi="Cambria Math"/>
              </w:rPr>
              <w:t xml:space="preserve">, which is a circle centre </w:t>
            </w:r>
            <m:oMath>
              <m:r>
                <w:rPr>
                  <w:rFonts w:ascii="Cambria Math" w:hAnsi="Cambria Math"/>
                </w:rPr>
                <m:t>C(-4, 5)</m:t>
              </m:r>
            </m:oMath>
            <w:r w:rsidR="009D1939" w:rsidRPr="008D12E0">
              <w:rPr>
                <w:rFonts w:ascii="Cambria Math" w:hAnsi="Cambria Math"/>
              </w:rPr>
              <w:t xml:space="preserve">, radius </w:t>
            </w:r>
            <m:oMath>
              <m:r>
                <w:rPr>
                  <w:rFonts w:ascii="Cambria Math" w:hAnsi="Cambria Math"/>
                </w:rPr>
                <m:t>r=1</m:t>
              </m:r>
            </m:oMath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-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}</m:t>
                    </m:r>
                  </m:e>
                </m:func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-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}</m:t>
                    </m:r>
                  </m:e>
                </m:func>
              </m:oMath>
            </m:oMathPara>
          </w:p>
          <w:p w:rsidR="009D1939" w:rsidRPr="008D12E0" w:rsidRDefault="009D1939" w:rsidP="009D193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D12E0">
              <w:rPr>
                <w:rFonts w:ascii="Cambria Math" w:hAnsi="Cambria Math"/>
              </w:rPr>
              <w:t xml:space="preserve"> be </w:t>
            </w:r>
            <m:oMath>
              <m:r>
                <w:rPr>
                  <w:rFonts w:ascii="Cambria Math" w:hAnsi="Cambria Math"/>
                </w:rPr>
                <m:t>(-2, 3)</m:t>
              </m:r>
            </m:oMath>
            <w:r w:rsidRPr="008D12E0">
              <w:rPr>
                <w:rFonts w:ascii="Cambria Math" w:hAnsi="Cambria Math"/>
              </w:rPr>
              <w:t xml:space="preserve">. Then </w:t>
            </w:r>
          </w:p>
          <w:p w:rsidR="009D1939" w:rsidRPr="008D12E0" w:rsidRDefault="009D1939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P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, r=1</m:t>
                </m:r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18</m:t>
                </m:r>
              </m:oMath>
            </m:oMathPara>
          </w:p>
          <w:p w:rsidR="009D1939" w:rsidRPr="008D12E0" w:rsidRDefault="009D1939" w:rsidP="009D193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lope </w:t>
            </w:r>
            <m:oMath>
              <m:r>
                <w:rPr>
                  <w:rFonts w:ascii="Cambria Math" w:hAnsi="Cambria Math"/>
                </w:rPr>
                <m:t>=AB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(2,2)</m:t>
                  </m:r>
                </m:sub>
              </m:sSub>
              <m:r>
                <w:rPr>
                  <w:rFonts w:ascii="Cambria Math" w:hAnsi="Cambria Math"/>
                </w:rPr>
                <m:t>=-2</m:t>
              </m:r>
            </m:oMath>
          </w:p>
          <w:p w:rsidR="009D1939" w:rsidRPr="008D12E0" w:rsidRDefault="009D1939" w:rsidP="009D1939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Equation of </w:t>
            </w:r>
            <m:oMath>
              <m:r>
                <w:rPr>
                  <w:rFonts w:ascii="Cambria Math" w:hAnsi="Cambria Math"/>
                </w:rPr>
                <m:t>AB, 2x+y=6</m:t>
              </m:r>
            </m:oMath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A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</w:rPr>
                  <m:t>=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</m:oMath>
            </m:oMathPara>
          </w:p>
          <w:p w:rsidR="009D1939" w:rsidRPr="008D12E0" w:rsidRDefault="00E41FCF" w:rsidP="009D193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E0C16" w:rsidRPr="008D12E0" w:rsidRDefault="00E41FCF" w:rsidP="005C5813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="00E52F58" w:rsidRPr="008D12E0">
              <w:rPr>
                <w:rFonts w:ascii="Cambria Math" w:hAnsi="Cambria Math"/>
              </w:rPr>
              <w:t xml:space="preserve">    (i)</w:t>
            </w:r>
          </w:p>
          <w:p w:rsidR="003271B1" w:rsidRPr="008D12E0" w:rsidRDefault="00E41FCF" w:rsidP="005C581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3271B1" w:rsidRPr="008D12E0" w:rsidRDefault="00E41FCF" w:rsidP="005C581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EE7738" w:rsidRPr="008D12E0" w:rsidRDefault="00EE7738" w:rsidP="005C581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3993" w:dyaOrig="3096">
                <v:shape id="_x0000_i1041" type="#_x0000_t75" style="width:108pt;height:86.5pt" o:ole="">
                  <v:imagedata r:id="IMM10S620S0" o:title=""/>
                </v:shape>
                <o:OLEObject Type="Embed" ProgID="ChemDraw.Document.6.0" ShapeID="_x0000_i1041" DrawAspect="Content" ObjectID="_1478863975" r:id="OMM10S620S0"/>
              </w:object>
            </w:r>
          </w:p>
          <w:p w:rsidR="003271B1" w:rsidRPr="008D12E0" w:rsidRDefault="00E41FCF" w:rsidP="005C581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3271B1" w:rsidRPr="008D12E0" w:rsidRDefault="00E41FCF" w:rsidP="003271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3271B1" w:rsidRPr="008D12E0" w:rsidRDefault="003271B1" w:rsidP="003271B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E52F58" w:rsidRPr="008D12E0" w:rsidRDefault="00E52F58" w:rsidP="00E52F5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E52F58" w:rsidRPr="008D12E0" w:rsidRDefault="00E52F58" w:rsidP="00E52F58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8D12E0">
              <w:rPr>
                <w:rFonts w:ascii="Cambria Math" w:hAnsi="Cambria Math"/>
              </w:rPr>
              <w:t xml:space="preserve">    (ii)</w:t>
            </w:r>
          </w:p>
          <w:p w:rsidR="00E52F58" w:rsidRPr="008D12E0" w:rsidRDefault="00E41FCF" w:rsidP="00E52F5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E52F58" w:rsidRPr="008D12E0" w:rsidRDefault="00E52F58" w:rsidP="00E52F5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E52F58" w:rsidRPr="008D12E0" w:rsidRDefault="00E41FCF" w:rsidP="00E52F5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oMath>
            </m:oMathPara>
          </w:p>
          <w:p w:rsidR="00E52F58" w:rsidRPr="008D12E0" w:rsidRDefault="00E41FCF" w:rsidP="00E52F58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E52F58" w:rsidRPr="008D12E0">
              <w:rPr>
                <w:rFonts w:ascii="Cambria Math" w:hAnsi="Cambria Math"/>
              </w:rPr>
              <w:t xml:space="preserve">   (iii)</w:t>
            </w:r>
          </w:p>
          <w:p w:rsidR="00E52F58" w:rsidRPr="008D12E0" w:rsidRDefault="00E52F58" w:rsidP="00E52F5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(i), (ii) and (iii), we get</w:t>
            </w:r>
          </w:p>
          <w:p w:rsidR="00E52F58" w:rsidRPr="008D12E0" w:rsidRDefault="00E52F58" w:rsidP="00E52F5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E52F58" w:rsidRPr="008D12E0" w:rsidRDefault="001F1226" w:rsidP="001F1226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from (ii) and(iii), we g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s</w:t>
            </w:r>
          </w:p>
          <w:p w:rsidR="001F1226" w:rsidRPr="008D12E0" w:rsidRDefault="00E41FCF" w:rsidP="001F1226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A34A35" w:rsidRPr="008D12E0" w:rsidRDefault="00E41FCF" w:rsidP="00A34A3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2338CC" w:rsidRPr="008D12E0" w:rsidRDefault="0031132A" w:rsidP="0031132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x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y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z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31132A" w:rsidRPr="008D12E0" w:rsidRDefault="00E41FCF" w:rsidP="0031132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31132A" w:rsidRPr="008D12E0" w:rsidRDefault="00E41FCF" w:rsidP="0031132A">
            <w:pPr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15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30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  <m: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>-25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acc>
            </m:oMath>
            <w:r w:rsidR="0031132A" w:rsidRPr="008D12E0">
              <w:rPr>
                <w:rFonts w:ascii="Cambria Math" w:hAnsi="Cambria Math"/>
              </w:rPr>
              <w:t xml:space="preserve">  (given)</w:t>
            </w:r>
          </w:p>
          <w:p w:rsidR="0031132A" w:rsidRPr="008D12E0" w:rsidRDefault="0031132A" w:rsidP="0031132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15 ⇒x-2y+3z=15</m:t>
              </m:r>
            </m:oMath>
            <w:r w:rsidRPr="008D12E0">
              <w:rPr>
                <w:rFonts w:ascii="Cambria Math" w:hAnsi="Cambria Math"/>
              </w:rPr>
              <w:t xml:space="preserve">   (i)</w:t>
            </w:r>
          </w:p>
          <w:p w:rsidR="0031132A" w:rsidRPr="008D12E0" w:rsidRDefault="00E41FCF" w:rsidP="0031132A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30⇒2x+y+4z=30</m:t>
              </m:r>
            </m:oMath>
            <w:r w:rsidR="0031132A" w:rsidRPr="008D12E0">
              <w:rPr>
                <w:rFonts w:ascii="Cambria Math" w:hAnsi="Cambria Math"/>
              </w:rPr>
              <w:t xml:space="preserve">    (ii)</w:t>
            </w:r>
          </w:p>
          <w:p w:rsidR="0031132A" w:rsidRPr="008D12E0" w:rsidRDefault="00E41FCF" w:rsidP="0031132A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25 ⇒x+3y+3z=25</m:t>
              </m:r>
            </m:oMath>
            <w:r w:rsidR="0031132A" w:rsidRPr="008D12E0">
              <w:rPr>
                <w:rFonts w:ascii="Cambria Math" w:hAnsi="Cambria Math"/>
              </w:rPr>
              <w:t xml:space="preserve">   (iii)</w:t>
            </w:r>
          </w:p>
          <w:p w:rsidR="0031132A" w:rsidRPr="008D12E0" w:rsidRDefault="0031132A" w:rsidP="0031132A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olving, we get</w:t>
            </w:r>
          </w:p>
          <w:p w:rsidR="0031132A" w:rsidRPr="008D12E0" w:rsidRDefault="0031132A" w:rsidP="0031132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4</m:t>
                </m:r>
              </m:oMath>
            </m:oMathPara>
          </w:p>
          <w:p w:rsidR="0031132A" w:rsidRPr="008D12E0" w:rsidRDefault="0031132A" w:rsidP="0031132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2</m:t>
                </m:r>
              </m:oMath>
            </m:oMathPara>
          </w:p>
          <w:p w:rsidR="0031132A" w:rsidRPr="008D12E0" w:rsidRDefault="0031132A" w:rsidP="0031132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z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681B74" w:rsidRPr="00E84222" w:rsidRDefault="009C70D9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-3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and</m:t>
              </m:r>
              <m:r>
                <w:rPr>
                  <w:rFonts w:ascii="Cambria Math" w:hAnsi="Cambria Math" w:cs="Times New Roman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x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be the adjacent sides of the parallelogram now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and</m:t>
              </m:r>
              <m:r>
                <w:rPr>
                  <w:rFonts w:ascii="Cambria Math" w:hAnsi="Cambria Math" w:cs="Times New Roman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is acute</w:t>
            </w:r>
          </w:p>
          <w:p w:rsidR="00D26C22" w:rsidRPr="00E84222" w:rsidRDefault="00D26C22" w:rsidP="00CC52CA">
            <w:pPr>
              <w:rPr>
                <w:rFonts w:ascii="Cambria Math" w:hAnsi="Cambria Math"/>
              </w:rPr>
            </w:pPr>
            <w:r w:rsidRPr="00E84222">
              <w:rPr>
                <w:rFonts w:ascii="Cambria Math" w:hAnsi="Cambria Math"/>
              </w:rPr>
              <w:object w:dxaOrig="5911" w:dyaOrig="2848">
                <v:shape id="_x0000_i1044" type="#_x0000_t75" style="width:150pt;height:1in" o:ole="">
                  <v:imagedata r:id="IMM10S448S0" o:title=""/>
                </v:shape>
                <o:OLEObject Type="Embed" ProgID="ChemDraw.Document.6.0" ShapeID="_x0000_i1044" DrawAspect="Content" ObjectID="_1478862251" r:id="OMM10S448S0"/>
              </w:object>
            </w:r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Times New Roman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</w:rPr>
                  <m:t>&gt;|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|</m:t>
                </m:r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3x</m:t>
                        </m:r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3</m:t>
                            </m:r>
                          </m:e>
                        </m:d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</w:rPr>
                          <m:t>-2</m:t>
                        </m:r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3</m:t>
                            </m:r>
                          </m:e>
                        </m:d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j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4&gt;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2x+4&gt;0</m:t>
                </m:r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3x+1&gt;0</m:t>
                </m:r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x-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&gt;0</m:t>
                </m:r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 xml:space="preserve">⇒x&lt;1/2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or</m:t>
                </m:r>
                <m:r>
                  <w:rPr>
                    <w:rFonts w:ascii="Cambria Math" w:hAnsi="Cambria Math" w:cs="Times New Roman"/>
                  </w:rPr>
                  <m:t xml:space="preserve">  x&gt;1</m:t>
                </m:r>
              </m:oMath>
            </m:oMathPara>
          </w:p>
          <w:p w:rsidR="009C70D9" w:rsidRPr="00E84222" w:rsidRDefault="009C70D9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>Hence the least positive integral value is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2338CC" w:rsidRPr="008D12E0" w:rsidRDefault="00E41FCF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DF5111" w:rsidRPr="008D12E0" w:rsidRDefault="00E41FCF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DF5111" w:rsidRPr="008D12E0" w:rsidRDefault="00E41FCF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DF5111" w:rsidRPr="008D12E0" w:rsidRDefault="00DF5111" w:rsidP="00DF511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.H.S. </w:t>
            </w:r>
            <m:oMath>
              <m:r>
                <w:rPr>
                  <w:rFonts w:ascii="Cambria Math" w:hAnsi="Cambria Math"/>
                </w:rPr>
                <m:t>=[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  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 xml:space="preserve">  3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]</m:t>
              </m:r>
            </m:oMath>
          </w:p>
          <w:p w:rsidR="00DF5111" w:rsidRPr="008D12E0" w:rsidRDefault="00DF5111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 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DF5111" w:rsidRPr="008D12E0" w:rsidRDefault="00DF5111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DF5111" w:rsidRPr="008D12E0" w:rsidRDefault="00DF5111" w:rsidP="00DF511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8 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2338CC" w:rsidRPr="008D12E0" w:rsidRDefault="00B33218" w:rsidP="00B3321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=0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</m:oMath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</m:d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</m:oMath>
            </m:oMathPara>
          </w:p>
          <w:p w:rsidR="00B33218" w:rsidRPr="008D12E0" w:rsidRDefault="00B33218" w:rsidP="00B3321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681B74" w:rsidRPr="00E84222" w:rsidRDefault="004F4554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λ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  <w:r w:rsidRPr="00E84222">
              <w:rPr>
                <w:rFonts w:ascii="Cambria Math" w:hAnsi="Cambria Math" w:cs="Times New Roman"/>
              </w:rPr>
              <w:t xml:space="preserve"> are coplanar</w:t>
            </w:r>
          </w:p>
          <w:p w:rsidR="004F4554" w:rsidRPr="00E84222" w:rsidRDefault="004F4554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λ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4F4554" w:rsidRPr="00E84222" w:rsidRDefault="004F4554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λ-3+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5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4F4554" w:rsidRPr="00E84222" w:rsidRDefault="004F4554" w:rsidP="00CC52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λ=1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2338CC" w:rsidRPr="008D12E0" w:rsidRDefault="00A44B92" w:rsidP="00A44B9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the vertices be </w:t>
            </w:r>
            <m:oMath>
              <m:r>
                <w:rPr>
                  <w:rFonts w:ascii="Cambria Math" w:hAnsi="Cambria Math"/>
                </w:rPr>
                <m:t>A, B, C, D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 w:rsidRPr="008D12E0">
              <w:rPr>
                <w:rFonts w:ascii="Cambria Math" w:hAnsi="Cambria Math"/>
              </w:rPr>
              <w:t xml:space="preserve"> be the origin</w:t>
            </w:r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A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10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 OB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7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A44B92" w:rsidRPr="008D12E0" w:rsidRDefault="00E41FCF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C=-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λ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>, OD=7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7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B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B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A=-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44B92" w:rsidRPr="008D12E0" w:rsidRDefault="00E41FCF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C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C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A=4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5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-10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44B92" w:rsidRPr="008D12E0" w:rsidRDefault="00E41FCF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D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D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  <m:r>
                  <w:rPr>
                    <w:rFonts w:ascii="Cambria Math" w:hAnsi="Cambria Math"/>
                  </w:rPr>
                  <m:t>A=6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Volume of tetrahedron</w:t>
            </w:r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B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C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mr>
                    </m:m>
                  </m:e>
                </m:d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5-2λ+2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2-6λ+6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-30</m:t>
                        </m:r>
                      </m:e>
                    </m:d>
                  </m:e>
                </m:d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λ-10-144+18λ+66</m:t>
                    </m:r>
                  </m:e>
                </m:d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2λ-88</m:t>
                    </m:r>
                  </m:e>
                </m:d>
                <m:r>
                  <w:rPr>
                    <w:rFonts w:ascii="Cambria Math" w:hAnsi="Cambria Math"/>
                  </w:rPr>
                  <m:t>=11</m:t>
                </m:r>
              </m:oMath>
            </m:oMathPara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2λ-8=6</m:t>
              </m:r>
            </m:oMath>
          </w:p>
          <w:p w:rsidR="00A44B92" w:rsidRPr="008D12E0" w:rsidRDefault="00A44B92" w:rsidP="00A44B92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λ=7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026EBA" w:rsidRPr="00E84222" w:rsidRDefault="00026EB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</w:p>
          <w:p w:rsidR="00026EBA" w:rsidRPr="00E84222" w:rsidRDefault="00026EB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Now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long the diagonal of the parallelogram which has adjacent sid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. 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lso a unit vector, triangle formed by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and</m:t>
              </m:r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is an equilateral triangle</w:t>
            </w:r>
          </w:p>
          <w:p w:rsidR="00026EBA" w:rsidRPr="00E84222" w:rsidRDefault="00026EBA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, area of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</w:p>
          <w:p w:rsidR="00C75BCC" w:rsidRPr="00E84222" w:rsidRDefault="00D26C2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</w:rPr>
              <w:object w:dxaOrig="3948" w:dyaOrig="3182">
                <v:shape id="_x0000_i1043" type="#_x0000_t75" style="width:119.25pt;height:96.75pt" o:ole="">
                  <v:imagedata r:id="IMM10S443S0" o:title=""/>
                </v:shape>
                <o:OLEObject Type="Embed" ProgID="ChemDraw.Document.6.0" ShapeID="_x0000_i1043" DrawAspect="Content" ObjectID="_1478862250" r:id="OMM10S443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2338CC" w:rsidRPr="008D12E0" w:rsidRDefault="00E41FCF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⇒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oMath>
            </m:oMathPara>
          </w:p>
          <w:p w:rsidR="00692F77" w:rsidRPr="008D12E0" w:rsidRDefault="00E41FCF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=0⇒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692F77" w:rsidRPr="008D12E0" w:rsidRDefault="00692F77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⊥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  <w:p w:rsidR="00692F77" w:rsidRPr="008D12E0" w:rsidRDefault="00E41FCF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|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×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)|</m:t>
                </m:r>
              </m:oMath>
            </m:oMathPara>
          </w:p>
          <w:p w:rsidR="00692F77" w:rsidRPr="008D12E0" w:rsidRDefault="00692F77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</m:oMath>
            </m:oMathPara>
          </w:p>
          <w:p w:rsidR="00692F77" w:rsidRPr="008D12E0" w:rsidRDefault="00692F77" w:rsidP="00692F77">
            <w:pPr>
              <w:contextualSpacing/>
              <w:jc w:val="both"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692F77" w:rsidRPr="008D12E0" w:rsidRDefault="00692F77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-2x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92F77" w:rsidRPr="008D12E0" w:rsidRDefault="00E41FCF" w:rsidP="00692F77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2338CC" w:rsidRPr="008D12E0" w:rsidRDefault="006A67E4" w:rsidP="00692F7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acc>
              <m:r>
                <w:rPr>
                  <w:rFonts w:ascii="Cambria Math" w:hAnsi="Cambria Math"/>
                </w:rPr>
                <m:t>A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acc>
              <m:r>
                <w:rPr>
                  <w:rFonts w:ascii="Cambria Math" w:hAnsi="Cambria Math"/>
                </w:rPr>
                <m:t xml:space="preserve">B=10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acc>
              <m:r>
                <w:rPr>
                  <w:rFonts w:ascii="Cambria Math" w:hAnsi="Cambria Math"/>
                </w:rPr>
                <m:t>C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q=</m:t>
              </m:r>
            </m:oMath>
            <w:r w:rsidRPr="008D12E0">
              <w:rPr>
                <w:rFonts w:ascii="Cambria Math" w:hAnsi="Cambria Math"/>
              </w:rPr>
              <w:t xml:space="preserve"> Area of parallelogram with </w:t>
            </w:r>
            <m:oMath>
              <m:r>
                <w:rPr>
                  <w:rFonts w:ascii="Cambria Math" w:hAnsi="Cambria Math"/>
                </w:rPr>
                <m:t>O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OC</m:t>
              </m:r>
            </m:oMath>
            <w:r w:rsidRPr="008D12E0">
              <w:rPr>
                <w:rFonts w:ascii="Cambria Math" w:hAnsi="Cambria Math"/>
              </w:rPr>
              <w:t xml:space="preserve"> as adjacent sides</w:t>
            </w:r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q=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   (i)</w:t>
            </w:r>
          </w:p>
          <w:p w:rsidR="00820DDA" w:rsidRPr="008D12E0" w:rsidRDefault="00820DDA" w:rsidP="00692F7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object w:dxaOrig="5256" w:dyaOrig="2542">
                <v:shape id="_x0000_i1042" type="#_x0000_t75" style="width:173pt;height:86.5pt" o:ole="">
                  <v:imagedata r:id="IMM10S642S0" o:title=""/>
                </v:shape>
                <o:OLEObject Type="Embed" ProgID="ChemDraw.Document.6.0" ShapeID="_x0000_i1042" DrawAspect="Content" ObjectID="_1478863976" r:id="OMM10S642S0"/>
              </w:object>
            </w:r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=</m:t>
              </m:r>
            </m:oMath>
            <w:r w:rsidRPr="008D12E0">
              <w:rPr>
                <w:rFonts w:ascii="Cambria Math" w:hAnsi="Cambria Math"/>
              </w:rPr>
              <w:t xml:space="preserve"> Area of quadrilateral </w:t>
            </w:r>
            <m:oMath>
              <m:r>
                <w:rPr>
                  <w:rFonts w:ascii="Cambria Math" w:hAnsi="Cambria Math"/>
                </w:rPr>
                <m:t>OABC</m:t>
              </m:r>
            </m:oMath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</m:oMath>
            <w:r w:rsidRPr="008D12E0">
              <w:rPr>
                <w:rFonts w:ascii="Cambria Math" w:hAnsi="Cambria Math"/>
              </w:rPr>
              <w:t xml:space="preserve"> Area of </w:t>
            </w:r>
            <m:oMath>
              <m:r>
                <w:rPr>
                  <w:rFonts w:ascii="Cambria Math" w:hAnsi="Cambria Math"/>
                </w:rPr>
                <m:t>∆OAB+</m:t>
              </m:r>
            </m:oMath>
            <w:r w:rsidRPr="008D12E0">
              <w:rPr>
                <w:rFonts w:ascii="Cambria Math" w:hAnsi="Cambria Math"/>
              </w:rPr>
              <w:t xml:space="preserve"> Area of </w:t>
            </w:r>
            <m:oMath>
              <m:r>
                <w:rPr>
                  <w:rFonts w:ascii="Cambria Math" w:hAnsi="Cambria Math"/>
                </w:rPr>
                <m:t>∆OBC</m:t>
              </m:r>
            </m:oMath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+5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p=6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p=6 q</m:t>
              </m:r>
            </m:oMath>
            <w:r w:rsidRPr="008D12E0">
              <w:rPr>
                <w:rFonts w:ascii="Cambria Math" w:hAnsi="Cambria Math"/>
              </w:rPr>
              <w:t xml:space="preserve">    [From Eq. (i)]</w:t>
            </w:r>
          </w:p>
          <w:p w:rsidR="00692F77" w:rsidRPr="008D12E0" w:rsidRDefault="00692F77" w:rsidP="00692F7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k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2338CC" w:rsidRPr="008D12E0" w:rsidRDefault="006B7663" w:rsidP="006B766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60°</m:t>
              </m:r>
            </m:oMath>
            <w:r w:rsidRPr="008D12E0">
              <w:rPr>
                <w:rFonts w:ascii="Cambria Math" w:hAnsi="Cambria Math"/>
              </w:rPr>
              <w:t>, we have</w:t>
            </w:r>
          </w:p>
          <w:p w:rsidR="006B7663" w:rsidRPr="008D12E0" w:rsidRDefault="00E41FCF" w:rsidP="006B766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i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Given tha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, 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  <w:r w:rsidRPr="008D12E0">
              <w:rPr>
                <w:rFonts w:ascii="Cambria Math" w:hAnsi="Cambria Math"/>
              </w:rPr>
              <w:t xml:space="preserve"> are in G.P., 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|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|</m:t>
              </m:r>
            </m:oMath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Squaring both sides,</w:t>
            </w:r>
          </w:p>
          <w:p w:rsidR="00F665F1" w:rsidRPr="008D12E0" w:rsidRDefault="00E41FCF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∙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F665F1" w:rsidRPr="008D12E0" w:rsidRDefault="00E41FCF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-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1=0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±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C75BCC" w:rsidRPr="00E84222" w:rsidRDefault="003017F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</m:oMath>
            <w:r w:rsidRPr="00E84222">
              <w:rPr>
                <w:rFonts w:ascii="Cambria Math" w:hAnsi="Cambria Math"/>
                <w:lang w:val="en-US" w:eastAsia="en-US"/>
              </w:rPr>
              <w:t xml:space="preserve"> be the resultant</w:t>
            </w:r>
          </w:p>
          <w:p w:rsidR="003017F2" w:rsidRPr="00E84222" w:rsidRDefault="003017F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Th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p+1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4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</m:oMath>
          </w:p>
          <w:p w:rsidR="003017F2" w:rsidRPr="00E84222" w:rsidRDefault="003017F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 w:eastAsia="en-US"/>
                </w:rPr>
                <m:t>=5</m:t>
              </m:r>
            </m:oMath>
            <w:r w:rsidR="00026EBA" w:rsidRPr="00E84222">
              <w:rPr>
                <w:rFonts w:ascii="Cambria Math" w:hAnsi="Cambria Math"/>
                <w:lang w:val="en-US" w:eastAsia="en-US"/>
              </w:rPr>
              <w:t>,</w:t>
            </w:r>
            <w:r w:rsidRPr="00E84222">
              <w:rPr>
                <w:rFonts w:ascii="Cambria Math" w:hAnsi="Cambria Math"/>
                <w:lang w:val="en-US" w:eastAsia="en-US"/>
              </w:rPr>
              <w:t xml:space="preserve"> therefor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25</m:t>
              </m:r>
            </m:oMath>
          </w:p>
          <w:p w:rsidR="003017F2" w:rsidRPr="00E84222" w:rsidRDefault="003017F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16=25⇒p+1=±3</m:t>
                </m:r>
              </m:oMath>
            </m:oMathPara>
          </w:p>
          <w:p w:rsidR="003017F2" w:rsidRPr="00E84222" w:rsidRDefault="003017F2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p=2, 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C75BCC" w:rsidRPr="00E84222" w:rsidRDefault="0062309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E84222">
              <w:rPr>
                <w:rFonts w:ascii="Cambria Math" w:hAnsi="Cambria Math"/>
                <w:lang w:val="en-US" w:eastAsia="en-US"/>
              </w:rPr>
              <w:t xml:space="preserve">L.H.S </w:t>
            </w: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3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g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623091" w:rsidRPr="00E84222" w:rsidRDefault="0062309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)+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h</m:t>
                    </m:r>
                  </m:e>
                </m:acc>
              </m:oMath>
            </m:oMathPara>
          </w:p>
          <w:p w:rsidR="00623091" w:rsidRPr="00E84222" w:rsidRDefault="0062309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h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D</m:t>
                </m:r>
              </m:oMath>
            </m:oMathPara>
          </w:p>
          <w:p w:rsidR="00623091" w:rsidRPr="00E84222" w:rsidRDefault="00623091" w:rsidP="00CC52CA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λ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2338CC" w:rsidRPr="008D12E0" w:rsidRDefault="00BF1001" w:rsidP="00BF1001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(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  <w:r w:rsidRPr="008D12E0">
              <w:rPr>
                <w:rFonts w:ascii="Cambria Math" w:hAnsi="Cambria Math"/>
              </w:rPr>
              <w:t xml:space="preserve">   (i)</w:t>
            </w:r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0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∙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 </w:t>
            </w:r>
            <m:oMath>
              <m:r>
                <w:rPr>
                  <w:rFonts w:ascii="Cambria Math" w:hAnsi="Cambria Math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=1</m:t>
                  </m:r>
                </m:e>
              </m:func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8D12E0">
              <w:rPr>
                <w:rFonts w:ascii="Cambria Math" w:hAnsi="Cambria Math"/>
              </w:rPr>
              <w:t xml:space="preserve"> is the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+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</m:oMath>
            <w:r w:rsidRPr="008D12E0">
              <w:rPr>
                <w:rFonts w:ascii="Cambria Math" w:hAnsi="Cambria Math"/>
              </w:rPr>
              <w:t>)</w:t>
            </w:r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5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oMath>
            <w:r w:rsidRPr="008D12E0">
              <w:rPr>
                <w:rFonts w:ascii="Cambria Math" w:hAnsi="Cambria Math"/>
              </w:rPr>
              <w:t xml:space="preserve">   (ii)</w:t>
            </w:r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>From Eq. (i), we have</w:t>
            </w:r>
          </w:p>
          <w:p w:rsidR="00BF1001" w:rsidRPr="008D12E0" w:rsidRDefault="00E41FCF" w:rsidP="00BF100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</m:acc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5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+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=5</m:t>
                  </m:r>
                </m:e>
              </m:func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5</m:t>
              </m:r>
            </m:oMath>
          </w:p>
          <w:p w:rsidR="00BF1001" w:rsidRPr="008D12E0" w:rsidRDefault="00BF1001" w:rsidP="00BF100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4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=5</m:t>
              </m:r>
            </m:oMath>
          </w:p>
          <w:p w:rsidR="004D68D5" w:rsidRPr="008D12E0" w:rsidRDefault="004D68D5" w:rsidP="004D68D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lit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6</m:t>
              </m:r>
            </m:oMath>
          </w:p>
          <w:p w:rsidR="004D68D5" w:rsidRPr="008D12E0" w:rsidRDefault="004D68D5" w:rsidP="004D68D5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</w:p>
          <w:p w:rsidR="004D68D5" w:rsidRPr="008D12E0" w:rsidRDefault="004D68D5" w:rsidP="004D68D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</m:rad>
              </m:oMath>
            </m:oMathPara>
          </w:p>
          <w:p w:rsidR="004D68D5" w:rsidRPr="008D12E0" w:rsidRDefault="004D68D5" w:rsidP="004D68D5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m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2338CC" w:rsidRPr="008D12E0" w:rsidRDefault="006B7663" w:rsidP="006B766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angle betwee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be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6B7663" w:rsidRPr="008D12E0" w:rsidRDefault="006B7663" w:rsidP="006B766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We hav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6B7663" w:rsidRPr="008D12E0" w:rsidRDefault="006B7663" w:rsidP="006B766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6B7663" w:rsidRPr="008D12E0" w:rsidRDefault="006B7663" w:rsidP="006B7663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nside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</w:p>
          <w:p w:rsidR="006B7663" w:rsidRPr="008D12E0" w:rsidRDefault="006B7663" w:rsidP="006B7663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, θ∈[0, π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2338CC" w:rsidRPr="008D12E0" w:rsidRDefault="00E41FCF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+1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0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F665F1" w:rsidRPr="008D12E0" w:rsidRDefault="00E41FCF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×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e>
                          </m:acc>
                        </m:e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+3</m:t>
                    </m:r>
                  </m:e>
                </m:d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(t+1)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3</m:t>
                        </m:r>
                      </m:e>
                    </m:d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8t+11</m:t>
                    </m:r>
                  </m:e>
                </m:rad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rea of </w:t>
            </w:r>
            <m:oMath>
              <m:r>
                <w:rPr>
                  <w:rFonts w:ascii="Cambria Math" w:hAnsi="Cambria Math"/>
                </w:rPr>
                <m:t>∆A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</m:acc>
                  <m:r>
                    <w:rPr>
                      <w:rFonts w:ascii="Cambria Math" w:hAnsi="Cambria Math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C</m:t>
                      </m:r>
                    </m:e>
                  </m:acc>
                </m:e>
              </m:d>
            </m:oMath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8t+1</m:t>
                    </m:r>
                  </m:e>
                </m:rad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(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t+1)</m:t>
              </m:r>
            </m:oMath>
          </w:p>
          <w:p w:rsidR="00F665F1" w:rsidRPr="008D12E0" w:rsidRDefault="00E41FCF" w:rsidP="00F665F1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0⇒t=-2</m:t>
                </m:r>
              </m:oMath>
            </m:oMathPara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t=-2, f"(t)&gt;0</m:t>
              </m:r>
            </m:oMath>
          </w:p>
          <w:p w:rsidR="00F665F1" w:rsidRPr="008D12E0" w:rsidRDefault="00F665F1" w:rsidP="00F665F1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8D12E0">
              <w:rPr>
                <w:rFonts w:ascii="Cambria Math" w:hAnsi="Cambria Math"/>
              </w:rPr>
              <w:t xml:space="preserve"> is minimum at </w:t>
            </w:r>
            <m:oMath>
              <m:r>
                <w:rPr>
                  <w:rFonts w:ascii="Cambria Math" w:hAnsi="Cambria Math"/>
                </w:rPr>
                <m:t>t=-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2338CC" w:rsidRPr="008D12E0" w:rsidRDefault="009114FE" w:rsidP="009114F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ai+2j-3k, b=i+2αj-2k,</m:t>
                </m:r>
              </m:oMath>
            </m:oMathPara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2i-αj+k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×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×c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×a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 b c</m:t>
                      </m:r>
                    </m:e>
                  </m:d>
                  <m:r>
                    <w:rPr>
                      <w:rFonts w:ascii="Cambria Math" w:hAnsi="Cambria Math"/>
                    </w:rPr>
                    <m:t>b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 b b</m:t>
                      </m:r>
                    </m:e>
                  </m:d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×a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 b c</m:t>
                  </m:r>
                </m:e>
              </m:d>
              <m:r>
                <w:rPr>
                  <w:rFonts w:ascii="Cambria Math" w:hAnsi="Cambria Math"/>
                </w:rPr>
                <m:t>b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×a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 b 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∙b</m:t>
                      </m:r>
                    </m:e>
                  </m:d>
                  <m:r>
                    <w:rPr>
                      <w:rFonts w:ascii="Cambria Math" w:hAnsi="Cambria Math"/>
                    </w:rPr>
                    <m:t>c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∙c</m:t>
                      </m:r>
                    </m:e>
                  </m:d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 b c</m:t>
                  </m:r>
                </m:e>
              </m:d>
              <m:r>
                <w:rPr>
                  <w:rFonts w:ascii="Cambria Math" w:hAnsi="Cambria Math"/>
                </w:rPr>
                <m:t>=0   (∵a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8D12E0">
              <w:rPr>
                <w:rFonts w:ascii="Cambria Math" w:hAnsi="Cambria Math"/>
              </w:rPr>
              <w:t xml:space="preserve"> are not collinear)</w:t>
            </w:r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α-2α</m:t>
                  </m:r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4</m:t>
                  </m:r>
                </m:e>
              </m:d>
              <m:r>
                <w:rPr>
                  <w:rFonts w:ascii="Cambria Math" w:hAnsi="Cambria Math"/>
                </w:rPr>
                <m:t>-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α-4α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10-15 α=0</m:t>
              </m:r>
            </m:oMath>
          </w:p>
          <w:p w:rsidR="009114FE" w:rsidRPr="008D12E0" w:rsidRDefault="009114FE" w:rsidP="009114FE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α=2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2338CC" w:rsidRPr="008D12E0" w:rsidRDefault="00C65B74" w:rsidP="00C65B7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Sinc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llinear vectors, therefo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re non-coplanar vectors</w:t>
            </w:r>
          </w:p>
          <w:p w:rsidR="00C65B74" w:rsidRPr="008D12E0" w:rsidRDefault="00E41FCF" w:rsidP="00C65B7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2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α+c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2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ββ+c</m:t>
                    </m:r>
                  </m:e>
                </m:d>
                <m:r>
                  <w:rPr>
                    <w:rFonts w:ascii="Cambria Math" w:hAnsi="Cambria Math"/>
                  </w:rPr>
                  <m:t>y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2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γ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×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65B74" w:rsidRPr="008D12E0" w:rsidRDefault="00C65B74" w:rsidP="00C65B7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Coefficient of each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  <w:r w:rsidRPr="008D12E0">
              <w:rPr>
                <w:rFonts w:ascii="Cambria Math" w:hAnsi="Cambria Math"/>
              </w:rPr>
              <w:t xml:space="preserve"> is zero</w:t>
            </w:r>
          </w:p>
          <w:p w:rsidR="00C65B74" w:rsidRPr="008D12E0" w:rsidRDefault="00E41FCF" w:rsidP="00C65B7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3</m:t>
                    </m:r>
                  </m:e>
                </m:d>
                <m:r>
                  <w:rPr>
                    <w:rFonts w:ascii="Cambria Math" w:hAnsi="Cambria Math"/>
                  </w:rPr>
                  <m:t>α+c=0</m:t>
                </m:r>
              </m:oMath>
            </m:oMathPara>
          </w:p>
          <w:p w:rsidR="00C65B74" w:rsidRPr="008D12E0" w:rsidRDefault="00E41FCF" w:rsidP="00C65B7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3</m:t>
                    </m:r>
                  </m:e>
                </m:d>
                <m:r>
                  <w:rPr>
                    <w:rFonts w:ascii="Cambria Math" w:hAnsi="Cambria Math"/>
                  </w:rPr>
                  <m:t>β+c=0</m:t>
                </m:r>
              </m:oMath>
            </m:oMathPara>
          </w:p>
          <w:p w:rsidR="00C65B74" w:rsidRPr="008D12E0" w:rsidRDefault="00E41FCF" w:rsidP="00C65B7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3</m:t>
                    </m:r>
                  </m:e>
                </m:d>
                <m:r>
                  <w:rPr>
                    <w:rFonts w:ascii="Cambria Math" w:hAnsi="Cambria Math"/>
                  </w:rPr>
                  <m:t>β+c=0</m:t>
                </m:r>
              </m:oMath>
            </m:oMathPara>
          </w:p>
          <w:p w:rsidR="00C65B74" w:rsidRPr="008D12E0" w:rsidRDefault="00C65B74" w:rsidP="00C65B7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The above three equations will satisfy if the coefficients of </w:t>
            </w:r>
            <m:oMath>
              <m:r>
                <w:rPr>
                  <w:rFonts w:ascii="Cambria Math" w:hAnsi="Cambria Math"/>
                </w:rPr>
                <m:t>α, β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γ</m:t>
              </m:r>
            </m:oMath>
            <w:r w:rsidRPr="008D12E0">
              <w:rPr>
                <w:rFonts w:ascii="Cambria Math" w:hAnsi="Cambria Math"/>
              </w:rPr>
              <w:t xml:space="preserve"> are zero because </w:t>
            </w:r>
            <m:oMath>
              <m:r>
                <w:rPr>
                  <w:rFonts w:ascii="Cambria Math" w:hAnsi="Cambria Math"/>
                </w:rPr>
                <m:t>α, β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γ</m:t>
              </m:r>
            </m:oMath>
            <w:r w:rsidRPr="008D12E0">
              <w:rPr>
                <w:rFonts w:ascii="Cambria Math" w:hAnsi="Cambria Math"/>
              </w:rPr>
              <w:t xml:space="preserve"> are three distinct real numbers</w:t>
            </w:r>
          </w:p>
          <w:p w:rsidR="00C65B74" w:rsidRPr="008D12E0" w:rsidRDefault="00C65B74" w:rsidP="00C65B74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-2=0</m:t>
              </m:r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=2</m:t>
              </m:r>
            </m:oMath>
            <w:r w:rsidRPr="008D12E0">
              <w:rPr>
                <w:rFonts w:ascii="Cambria Math" w:hAnsi="Cambria Math"/>
              </w:rPr>
              <w:t>,</w:t>
            </w:r>
          </w:p>
          <w:p w:rsidR="00C65B74" w:rsidRPr="008D12E0" w:rsidRDefault="00C65B74" w:rsidP="00C65B74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-3=0</m:t>
              </m:r>
            </m:oMath>
            <w:r w:rsidRPr="008D12E0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b=3</m:t>
              </m:r>
            </m:oMath>
            <w:r w:rsidRPr="008D12E0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=0</m:t>
              </m:r>
            </m:oMath>
          </w:p>
          <w:p w:rsidR="00C65B74" w:rsidRPr="008D12E0" w:rsidRDefault="00C65B74" w:rsidP="00C65B7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+9=1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681B74" w:rsidRPr="00E84222" w:rsidRDefault="009C70D9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Vectors along the sides are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  <m:r>
                <w:rPr>
                  <w:rFonts w:ascii="Cambria Math" w:hAnsi="Cambria Math" w:cs="Times New Roma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and</m:t>
              </m:r>
              <m:r>
                <w:rPr>
                  <w:rFonts w:ascii="Cambria Math" w:hAnsi="Cambria Math" w:cs="Times New Roman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4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</w:p>
          <w:p w:rsidR="00C968B9" w:rsidRPr="00E84222" w:rsidRDefault="00C968B9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Clearly the vector along the longer diagonal is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3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</w:rPr>
                <m:t>+6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</m:acc>
              <m:r>
                <w:rPr>
                  <w:rFonts w:ascii="Cambria Math" w:hAnsi="Cambria Math" w:cs="Times New Roman"/>
                </w:rPr>
                <m:t>+2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acc>
            </m:oMath>
          </w:p>
          <w:p w:rsidR="00C968B9" w:rsidRPr="00E84222" w:rsidRDefault="00C968B9" w:rsidP="00CC52CA">
            <w:pPr>
              <w:rPr>
                <w:rFonts w:ascii="Cambria Math" w:hAnsi="Cambria Math" w:cs="Times New Roman"/>
              </w:rPr>
            </w:pPr>
            <w:r w:rsidRPr="00E84222">
              <w:rPr>
                <w:rFonts w:ascii="Cambria Math" w:hAnsi="Cambria Math" w:cs="Times New Roman"/>
              </w:rPr>
              <w:t xml:space="preserve">Hence length of the longer diagonal i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+6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j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+2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7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2338CC" w:rsidRPr="008D12E0" w:rsidRDefault="007A7454" w:rsidP="007A745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Her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acc>
              <m:r>
                <w:rPr>
                  <w:rFonts w:ascii="Cambria Math" w:hAnsi="Cambria Math"/>
                </w:rPr>
                <m:t>-2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acc>
            </m:oMath>
          </w:p>
          <w:p w:rsidR="007A7454" w:rsidRPr="008D12E0" w:rsidRDefault="00E41FCF" w:rsidP="007A7454">
            <w:pPr>
              <w:contextualSpacing/>
              <w:rPr>
                <w:rFonts w:ascii="Cambria Math" w:hAnsi="Cambria Math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B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P.V</m:t>
              </m:r>
              <m:r>
                <w:rPr>
                  <w:rFonts w:ascii="Cambria Math" w:hAnsi="Cambria Math"/>
                </w:rPr>
                <m:t>.</m:t>
              </m:r>
            </m:oMath>
            <w:r w:rsidR="007A7454" w:rsidRPr="008D12E0">
              <w:rPr>
                <w:rFonts w:ascii="Cambria Math" w:hAnsi="Cambria Math"/>
              </w:rPr>
              <w:t xml:space="preserve"> of </w:t>
            </w:r>
            <m:oMath>
              <m:r>
                <w:rPr>
                  <w:rFonts w:ascii="Cambria Math" w:hAnsi="Cambria Math"/>
                </w:rPr>
                <m:t>B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P.V</m:t>
              </m:r>
            </m:oMath>
            <w:r w:rsidR="007A7454" w:rsidRPr="008D12E0">
              <w:rPr>
                <w:rFonts w:ascii="Cambria Math" w:hAnsi="Cambria Math"/>
              </w:rPr>
              <w:t xml:space="preserve">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4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</w:rPr>
                  <m:t>+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</w:rPr>
                  <m:t>-3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acc>
              </m:oMath>
            </m:oMathPara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Le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B</m:t>
              </m:r>
            </m:oMath>
            <w:r w:rsidRPr="008D12E0">
              <w:rPr>
                <w:rFonts w:ascii="Cambria Math" w:hAnsi="Cambria Math"/>
              </w:rPr>
              <w:t xml:space="preserve"> be the displacement vector</w:t>
            </w:r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w:r w:rsidRPr="008D12E0">
              <w:rPr>
                <w:rFonts w:ascii="Cambria Math" w:hAnsi="Cambria Math"/>
              </w:rPr>
              <w:t xml:space="preserve">Now work done </w:t>
            </w:r>
            <m:oMath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oMath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+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-3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acc>
                  </m:e>
                </m:d>
              </m:oMath>
            </m:oMathPara>
          </w:p>
          <w:p w:rsidR="007A7454" w:rsidRPr="008D12E0" w:rsidRDefault="007A7454" w:rsidP="007A7454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-3+6=9</m:t>
                </m:r>
              </m:oMath>
            </m:oMathPara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10S381S0" Type="http://schemas.openxmlformats.org/officeDocument/2006/relationships/image" Target="media/IMM10S381S0.emf"/><Relationship Id="IMM10S251S0" Type="http://schemas.openxmlformats.org/officeDocument/2006/relationships/image" Target="media/IMM10S251S0.emf"/><Relationship Id="IMM10Q516Q0" Type="http://schemas.openxmlformats.org/officeDocument/2006/relationships/image" Target="media/IMM10Q516Q0.emf"/><Relationship Id="IMM10S488S0" Type="http://schemas.openxmlformats.org/officeDocument/2006/relationships/image" Target="media/IMM10S488S0.emf"/><Relationship Id="IMM10S396S0" Type="http://schemas.openxmlformats.org/officeDocument/2006/relationships/image" Target="media/IMM10S396S0.emf"/><Relationship Id="IMM10S379S0" Type="http://schemas.openxmlformats.org/officeDocument/2006/relationships/image" Target="media/IMM10S379S0.emf"/><Relationship Id="IMM10P524P0" Type="http://schemas.openxmlformats.org/officeDocument/2006/relationships/image" Target="media/IMM10P524P0.emf"/><Relationship Id="IMM10S468S0" Type="http://schemas.openxmlformats.org/officeDocument/2006/relationships/image" Target="media/IMM10S468S0.emf"/><Relationship Id="IMM10S526S0" Type="http://schemas.openxmlformats.org/officeDocument/2006/relationships/image" Target="media/IMM10S526S0.emf"/><Relationship Id="IMM10S172S0" Type="http://schemas.openxmlformats.org/officeDocument/2006/relationships/image" Target="media/IMM10S172S0.emf"/><Relationship Id="IMM10S393S0" Type="http://schemas.openxmlformats.org/officeDocument/2006/relationships/image" Target="media/IMM10S393S0.emf"/><Relationship Id="IMM10S397S0" Type="http://schemas.openxmlformats.org/officeDocument/2006/relationships/image" Target="media/IMM10S397S0.emf"/><Relationship Id="IMM10S520S0" Type="http://schemas.openxmlformats.org/officeDocument/2006/relationships/image" Target="media/IMM10S520S0.emf"/><Relationship Id="IMM10S467S0" Type="http://schemas.openxmlformats.org/officeDocument/2006/relationships/image" Target="media/IMM10S467S0.emf"/><Relationship Id="IMM10S93S0" Type="http://schemas.openxmlformats.org/officeDocument/2006/relationships/image" Target="media/IMM10S93S0.emf"/><Relationship Id="IMM10S504S0" Type="http://schemas.openxmlformats.org/officeDocument/2006/relationships/image" Target="media/IMM10S504S0.emf"/><Relationship Id="IMM10S530S0" Type="http://schemas.openxmlformats.org/officeDocument/2006/relationships/image" Target="media/IMM10S530S0.emf"/><Relationship Id="IMM10S377S0" Type="http://schemas.openxmlformats.org/officeDocument/2006/relationships/image" Target="media/IMM10S377S0.emf"/><Relationship Id="IMM10S401S0" Type="http://schemas.openxmlformats.org/officeDocument/2006/relationships/image" Target="media/IMM10S401S0.emf"/><Relationship Id="IMM10S192S0" Type="http://schemas.openxmlformats.org/officeDocument/2006/relationships/image" Target="media/IMM10S192S0.emf"/><Relationship Id="IMM10S399S0" Type="http://schemas.openxmlformats.org/officeDocument/2006/relationships/image" Target="media/IMM10S399S0.emf"/><Relationship Id="IMM10S376S0" Type="http://schemas.openxmlformats.org/officeDocument/2006/relationships/image" Target="media/IMM10S376S0.emf"/><Relationship Id="IMM10S398S0" Type="http://schemas.openxmlformats.org/officeDocument/2006/relationships/image" Target="media/IMM10S398S0.emf"/><Relationship Id="IMM10S384S0" Type="http://schemas.openxmlformats.org/officeDocument/2006/relationships/image" Target="media/IMM10S384S0.emf"/><Relationship Id="IMM10S584S0" Type="http://schemas.openxmlformats.org/officeDocument/2006/relationships/image" Target="media/IMM10S584S0.emf"/><Relationship Id="IMM10S579S0" Type="http://schemas.openxmlformats.org/officeDocument/2006/relationships/image" Target="media/IMM10S579S0.emf"/><Relationship Id="IMM10S555S0" Type="http://schemas.openxmlformats.org/officeDocument/2006/relationships/image" Target="media/IMM10S555S0.emf"/><Relationship Id="IMM10S585S0" Type="http://schemas.openxmlformats.org/officeDocument/2006/relationships/image" Target="media/IMM10S585S0.emf"/><Relationship Id="IMM10S569S0" Type="http://schemas.openxmlformats.org/officeDocument/2006/relationships/image" Target="media/IMM10S569S0.emf"/><Relationship Id="IMM10S277S0" Type="http://schemas.openxmlformats.org/officeDocument/2006/relationships/image" Target="media/IMM10S277S0.emf"/><Relationship Id="IMM10S131S0" Type="http://schemas.openxmlformats.org/officeDocument/2006/relationships/image" Target="media/IMM10S131S0.png"/><Relationship Id="IMM10S431S0" Type="http://schemas.openxmlformats.org/officeDocument/2006/relationships/image" Target="media/IMM10S431S0.emf"/><Relationship Id="IMM10S270S0" Type="http://schemas.openxmlformats.org/officeDocument/2006/relationships/image" Target="media/IMM10S270S0.emf"/><Relationship Id="IMM10Q442Q0" Type="http://schemas.openxmlformats.org/officeDocument/2006/relationships/image" Target="media/IMM10Q442Q0.emf"/><Relationship Id="IMM10Z442Z0" Type="http://schemas.openxmlformats.org/officeDocument/2006/relationships/image" Target="media/IMM10Z442Z0.emf"/><Relationship Id="IMM10Z441Z0" Type="http://schemas.openxmlformats.org/officeDocument/2006/relationships/image" Target="media/IMM10Z441Z0.emf"/><Relationship Id="IMM10S372S0" Type="http://schemas.openxmlformats.org/officeDocument/2006/relationships/image" Target="media/IMM10S372S0.emf"/><Relationship Id="IMM10S434S0" Type="http://schemas.openxmlformats.org/officeDocument/2006/relationships/image" Target="media/IMM10S434S0.emf"/><Relationship Id="IMM10S439S0" Type="http://schemas.openxmlformats.org/officeDocument/2006/relationships/image" Target="media/IMM10S439S0.emf"/><Relationship Id="IMM10S599S0" Type="http://schemas.openxmlformats.org/officeDocument/2006/relationships/image" Target="media/IMM10S599S0.emf"/><Relationship Id="IMM10S617S0" Type="http://schemas.openxmlformats.org/officeDocument/2006/relationships/image" Target="media/IMM10S617S0.emf"/><Relationship Id="IMM10S620S0" Type="http://schemas.openxmlformats.org/officeDocument/2006/relationships/image" Target="media/IMM10S620S0.emf"/><Relationship Id="IMM10S448S0" Type="http://schemas.openxmlformats.org/officeDocument/2006/relationships/image" Target="media/IMM10S448S0.emf"/><Relationship Id="IMM10S443S0" Type="http://schemas.openxmlformats.org/officeDocument/2006/relationships/image" Target="media/IMM10S443S0.emf"/><Relationship Id="IMM10S642S0" Type="http://schemas.openxmlformats.org/officeDocument/2006/relationships/image" Target="media/IMM10S642S0.emf"/><Relationship Id="OMM10S381S0" Type="http://schemas.openxmlformats.org/officeDocument/2006/relationships/oleObject" Target="embeddings/OMM10S381S0.bin"/><Relationship Id="OMM10S251S0" Type="http://schemas.openxmlformats.org/officeDocument/2006/relationships/oleObject" Target="embeddings/OMM10S251S0.bin"/><Relationship Id="OMM10Q516Q0" Type="http://schemas.openxmlformats.org/officeDocument/2006/relationships/oleObject" Target="embeddings/OMM10Q516Q0.bin"/><Relationship Id="OMM10S488S0" Type="http://schemas.openxmlformats.org/officeDocument/2006/relationships/oleObject" Target="embeddings/OMM10S488S0.bin"/><Relationship Id="OMM10S396S0" Type="http://schemas.openxmlformats.org/officeDocument/2006/relationships/oleObject" Target="embeddings/OMM10S396S0.bin"/><Relationship Id="OMM10S379S0" Type="http://schemas.openxmlformats.org/officeDocument/2006/relationships/oleObject" Target="embeddings/OMM10S379S0.bin"/><Relationship Id="OMM10P524P0" Type="http://schemas.openxmlformats.org/officeDocument/2006/relationships/oleObject" Target="embeddings/OMM10P524P0.bin"/><Relationship Id="OMM10S468S0" Type="http://schemas.openxmlformats.org/officeDocument/2006/relationships/oleObject" Target="embeddings/OMM10S468S0.bin"/><Relationship Id="OMM10S526S0" Type="http://schemas.openxmlformats.org/officeDocument/2006/relationships/oleObject" Target="embeddings/OMM10S526S0.bin"/><Relationship Id="OMM10S172S0" Type="http://schemas.openxmlformats.org/officeDocument/2006/relationships/oleObject" Target="embeddings/OMM10S172S0.bin"/><Relationship Id="OMM10S393S0" Type="http://schemas.openxmlformats.org/officeDocument/2006/relationships/oleObject" Target="embeddings/OMM10S393S0.bin"/><Relationship Id="OMM10S397S0" Type="http://schemas.openxmlformats.org/officeDocument/2006/relationships/oleObject" Target="embeddings/OMM10S397S0.bin"/><Relationship Id="OMM10S520S0" Type="http://schemas.openxmlformats.org/officeDocument/2006/relationships/oleObject" Target="embeddings/OMM10S520S0.bin"/><Relationship Id="OMM10S467S0" Type="http://schemas.openxmlformats.org/officeDocument/2006/relationships/oleObject" Target="embeddings/OMM10S467S0.bin"/><Relationship Id="OMM10S93S0" Type="http://schemas.openxmlformats.org/officeDocument/2006/relationships/oleObject" Target="embeddings/OMM10S93S0.bin"/><Relationship Id="OMM10S504S0" Type="http://schemas.openxmlformats.org/officeDocument/2006/relationships/oleObject" Target="embeddings/OMM10S504S0.bin"/><Relationship Id="OMM10S530S0" Type="http://schemas.openxmlformats.org/officeDocument/2006/relationships/oleObject" Target="embeddings/OMM10S530S0.bin"/><Relationship Id="OMM10S377S0" Type="http://schemas.openxmlformats.org/officeDocument/2006/relationships/oleObject" Target="embeddings/OMM10S377S0.bin"/><Relationship Id="OMM10S401S0" Type="http://schemas.openxmlformats.org/officeDocument/2006/relationships/oleObject" Target="embeddings/OMM10S401S0.bin"/><Relationship Id="OMM10S192S0" Type="http://schemas.openxmlformats.org/officeDocument/2006/relationships/oleObject" Target="embeddings/OMM10S192S0.bin"/><Relationship Id="OMM10S399S0" Type="http://schemas.openxmlformats.org/officeDocument/2006/relationships/oleObject" Target="embeddings/OMM10S399S0.bin"/><Relationship Id="OMM10S376S0" Type="http://schemas.openxmlformats.org/officeDocument/2006/relationships/oleObject" Target="embeddings/OMM10S376S0.bin"/><Relationship Id="OMM10S398S0" Type="http://schemas.openxmlformats.org/officeDocument/2006/relationships/oleObject" Target="embeddings/OMM10S398S0.bin"/><Relationship Id="OMM10S384S0" Type="http://schemas.openxmlformats.org/officeDocument/2006/relationships/oleObject" Target="embeddings/OMM10S384S0.bin"/><Relationship Id="OMM10S584S0" Type="http://schemas.openxmlformats.org/officeDocument/2006/relationships/oleObject" Target="embeddings/OMM10S584S0.bin"/><Relationship Id="OMM10S579S0" Type="http://schemas.openxmlformats.org/officeDocument/2006/relationships/oleObject" Target="embeddings/OMM10S579S0.bin"/><Relationship Id="OMM10S555S0" Type="http://schemas.openxmlformats.org/officeDocument/2006/relationships/oleObject" Target="embeddings/OMM10S555S0.bin"/><Relationship Id="OMM10S585S0" Type="http://schemas.openxmlformats.org/officeDocument/2006/relationships/oleObject" Target="embeddings/OMM10S585S0.bin"/><Relationship Id="OMM10S569S0" Type="http://schemas.openxmlformats.org/officeDocument/2006/relationships/oleObject" Target="embeddings/OMM10S569S0.bin"/><Relationship Id="OMM10S277S0" Type="http://schemas.openxmlformats.org/officeDocument/2006/relationships/oleObject" Target="embeddings/OMM10S277S0.bin"/><Relationship Id="OMM10S131S0" Type="http://schemas.openxmlformats.org/officeDocument/2006/relationships/oleObject" Target="embeddings/OMM10S131S0.bin"/><Relationship Id="OMM10S431S0" Type="http://schemas.openxmlformats.org/officeDocument/2006/relationships/oleObject" Target="embeddings/OMM10S431S0.bin"/><Relationship Id="OMM10S270S0" Type="http://schemas.openxmlformats.org/officeDocument/2006/relationships/oleObject" Target="embeddings/OMM10S270S0.bin"/><Relationship Id="OMM10Q442Q0" Type="http://schemas.openxmlformats.org/officeDocument/2006/relationships/oleObject" Target="embeddings/OMM10Q442Q0.bin"/><Relationship Id="OMM10Z442Z0" Type="http://schemas.openxmlformats.org/officeDocument/2006/relationships/oleObject" Target="embeddings/OMM10Z442Z0.bin"/><Relationship Id="OMM10Z441Z0" Type="http://schemas.openxmlformats.org/officeDocument/2006/relationships/oleObject" Target="embeddings/OMM10Z441Z0.bin"/><Relationship Id="OMM10S372S0" Type="http://schemas.openxmlformats.org/officeDocument/2006/relationships/oleObject" Target="embeddings/OMM10S372S0.bin"/><Relationship Id="OMM10S434S0" Type="http://schemas.openxmlformats.org/officeDocument/2006/relationships/oleObject" Target="embeddings/OMM10S434S0.bin"/><Relationship Id="OMM10S439S0" Type="http://schemas.openxmlformats.org/officeDocument/2006/relationships/oleObject" Target="embeddings/OMM10S439S0.bin"/><Relationship Id="OMM10S599S0" Type="http://schemas.openxmlformats.org/officeDocument/2006/relationships/oleObject" Target="embeddings/OMM10S599S0.bin"/><Relationship Id="OMM10S617S0" Type="http://schemas.openxmlformats.org/officeDocument/2006/relationships/oleObject" Target="embeddings/OMM10S617S0.bin"/><Relationship Id="OMM10S620S0" Type="http://schemas.openxmlformats.org/officeDocument/2006/relationships/oleObject" Target="embeddings/OMM10S620S0.bin"/><Relationship Id="OMM10S448S0" Type="http://schemas.openxmlformats.org/officeDocument/2006/relationships/oleObject" Target="embeddings/OMM10S448S0.bin"/><Relationship Id="OMM10S443S0" Type="http://schemas.openxmlformats.org/officeDocument/2006/relationships/oleObject" Target="embeddings/OMM10S443S0.bin"/><Relationship Id="OMM10S642S0" Type="http://schemas.openxmlformats.org/officeDocument/2006/relationships/oleObject" Target="embeddings/OMM10S642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